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E551079" w14:textId="77777777" w:rsidR="0020393A" w:rsidRDefault="0020393A" w:rsidP="0020393A">
      <w:pPr>
        <w:rPr>
          <w:rFonts w:ascii="Verdana" w:hAnsi="Verdana"/>
          <w:b/>
          <w:sz w:val="60"/>
          <w:szCs w:val="60"/>
          <w:lang w:eastAsia="en-US"/>
        </w:rPr>
      </w:pPr>
      <w:r>
        <w:rPr>
          <w:rFonts w:ascii="Verdana" w:hAnsi="Verdana"/>
          <w:b/>
          <w:sz w:val="60"/>
          <w:szCs w:val="60"/>
        </w:rPr>
        <w:t>Mathematics</w:t>
      </w:r>
    </w:p>
    <w:p w14:paraId="1065CCC6" w14:textId="77777777" w:rsidR="00847BED" w:rsidRDefault="00847BED" w:rsidP="0020393A">
      <w:pPr>
        <w:rPr>
          <w:rFonts w:ascii="Verdana" w:hAnsi="Verdana"/>
          <w:b/>
          <w:sz w:val="48"/>
          <w:szCs w:val="48"/>
        </w:rPr>
      </w:pPr>
      <w:r>
        <w:rPr>
          <w:rFonts w:ascii="Verdana" w:hAnsi="Verdana"/>
          <w:b/>
          <w:sz w:val="48"/>
          <w:szCs w:val="48"/>
        </w:rPr>
        <w:t>Advanced</w:t>
      </w:r>
    </w:p>
    <w:p w14:paraId="2C6D811A" w14:textId="77777777" w:rsidR="0020393A" w:rsidRDefault="006915AB" w:rsidP="0020393A">
      <w:pPr>
        <w:rPr>
          <w:rFonts w:ascii="Verdana" w:hAnsi="Verdana"/>
          <w:b/>
          <w:sz w:val="48"/>
          <w:szCs w:val="48"/>
        </w:rPr>
      </w:pPr>
      <w:r>
        <w:rPr>
          <w:rFonts w:ascii="Verdana" w:hAnsi="Verdana"/>
          <w:b/>
          <w:sz w:val="48"/>
          <w:szCs w:val="48"/>
        </w:rPr>
        <w:t>Paper</w:t>
      </w:r>
      <w:r w:rsidR="00711A5B">
        <w:rPr>
          <w:rFonts w:ascii="Verdana" w:hAnsi="Verdana"/>
          <w:b/>
          <w:sz w:val="48"/>
          <w:szCs w:val="48"/>
        </w:rPr>
        <w:t xml:space="preserve"> </w:t>
      </w:r>
      <w:r w:rsidR="0032345A">
        <w:rPr>
          <w:rFonts w:ascii="Verdana" w:hAnsi="Verdana"/>
          <w:b/>
          <w:sz w:val="48"/>
          <w:szCs w:val="48"/>
        </w:rPr>
        <w:t>1</w:t>
      </w:r>
      <w:r w:rsidR="0020393A">
        <w:rPr>
          <w:rFonts w:ascii="Verdana" w:hAnsi="Verdana"/>
          <w:b/>
          <w:sz w:val="48"/>
          <w:szCs w:val="48"/>
        </w:rPr>
        <w:t>: Pure Mathematics</w:t>
      </w:r>
      <w:r w:rsidR="00A02664">
        <w:rPr>
          <w:rFonts w:ascii="Verdana" w:hAnsi="Verdana"/>
          <w:b/>
          <w:sz w:val="48"/>
          <w:szCs w:val="48"/>
        </w:rPr>
        <w:t xml:space="preserve"> </w:t>
      </w:r>
      <w:r w:rsidR="0032345A">
        <w:rPr>
          <w:rFonts w:ascii="Verdana" w:hAnsi="Verdana"/>
          <w:b/>
          <w:sz w:val="48"/>
          <w:szCs w:val="48"/>
        </w:rPr>
        <w:t>1</w:t>
      </w:r>
    </w:p>
    <w:p w14:paraId="7FFE8C9F" w14:textId="77777777" w:rsidR="0020393A" w:rsidRDefault="0020393A" w:rsidP="0020393A">
      <w:pPr>
        <w:rPr>
          <w:rFonts w:ascii="Verdana" w:hAnsi="Verdana"/>
          <w:sz w:val="40"/>
          <w:szCs w:val="4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6469"/>
      </w:tblGrid>
      <w:tr w:rsidR="0020393A" w:rsidRPr="00DD32EB" w14:paraId="4E19B41E" w14:textId="77777777" w:rsidTr="00E06137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65A938" w14:textId="77777777" w:rsidR="0020393A" w:rsidRPr="00DD32EB" w:rsidRDefault="006915AB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Paper</w:t>
            </w:r>
            <w:r w:rsidR="0020393A" w:rsidRPr="00DD32EB">
              <w:rPr>
                <w:rFonts w:ascii="Verdana" w:hAnsi="Verdana"/>
                <w:sz w:val="32"/>
                <w:szCs w:val="32"/>
              </w:rPr>
              <w:t xml:space="preserve"> </w:t>
            </w:r>
            <w:r w:rsidR="0032345A">
              <w:rPr>
                <w:rFonts w:ascii="Verdana" w:hAnsi="Verdana"/>
                <w:sz w:val="32"/>
                <w:szCs w:val="32"/>
              </w:rPr>
              <w:t>1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 Pure Mathematics</w:t>
            </w:r>
            <w:r w:rsidR="0032345A">
              <w:rPr>
                <w:rFonts w:ascii="Verdana" w:hAnsi="Verdana"/>
                <w:sz w:val="32"/>
                <w:szCs w:val="32"/>
              </w:rPr>
              <w:t xml:space="preserve"> 1</w:t>
            </w:r>
          </w:p>
        </w:tc>
      </w:tr>
      <w:tr w:rsidR="0020393A" w:rsidRPr="00DD32EB" w14:paraId="73489276" w14:textId="77777777" w:rsidTr="00E06137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1FB685" w14:textId="77777777" w:rsidR="0020393A" w:rsidRDefault="0020393A" w:rsidP="00E06137">
            <w:pPr>
              <w:spacing w:after="0" w:line="240" w:lineRule="auto"/>
              <w:rPr>
                <w:rFonts w:ascii="Verdana" w:hAnsi="Verdana"/>
                <w:b/>
                <w:sz w:val="32"/>
                <w:szCs w:val="32"/>
              </w:rPr>
            </w:pPr>
            <w:r>
              <w:rPr>
                <w:rFonts w:ascii="Verdana" w:hAnsi="Verdana"/>
                <w:b/>
                <w:sz w:val="32"/>
                <w:szCs w:val="32"/>
              </w:rPr>
              <w:t>You must have:</w:t>
            </w:r>
          </w:p>
          <w:p w14:paraId="1AA9DB12" w14:textId="77777777" w:rsidR="0020393A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Mathematical Formulae and Statistical Tables</w:t>
            </w:r>
            <w:r w:rsidR="00DB3806">
              <w:rPr>
                <w:rFonts w:ascii="Verdana" w:hAnsi="Verdana"/>
                <w:sz w:val="32"/>
                <w:szCs w:val="32"/>
              </w:rPr>
              <w:t>,</w:t>
            </w:r>
          </w:p>
          <w:p w14:paraId="0145F159" w14:textId="77777777" w:rsidR="0020393A" w:rsidRPr="0020393A" w:rsidRDefault="00DB3806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c</w:t>
            </w:r>
            <w:r w:rsidR="0020393A">
              <w:rPr>
                <w:rFonts w:ascii="Verdana" w:hAnsi="Verdana"/>
                <w:sz w:val="32"/>
                <w:szCs w:val="32"/>
              </w:rPr>
              <w:t>alculator</w:t>
            </w:r>
          </w:p>
        </w:tc>
      </w:tr>
      <w:tr w:rsidR="0020393A" w:rsidRPr="00DD32EB" w14:paraId="0F7765F8" w14:textId="77777777" w:rsidTr="00E0613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279C60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Time allowed</w:t>
            </w:r>
          </w:p>
        </w:tc>
        <w:tc>
          <w:tcPr>
            <w:tcW w:w="6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A6D649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2 hours</w:t>
            </w:r>
          </w:p>
        </w:tc>
      </w:tr>
    </w:tbl>
    <w:p w14:paraId="728F9E74" w14:textId="77777777" w:rsidR="0020393A" w:rsidRPr="00BF39A3" w:rsidRDefault="0020393A" w:rsidP="0020393A">
      <w:pPr>
        <w:rPr>
          <w:rFonts w:ascii="Verdana" w:hAnsi="Verdana"/>
          <w:sz w:val="32"/>
          <w:szCs w:val="32"/>
          <w:lang w:eastAsia="en-US"/>
        </w:rPr>
      </w:pPr>
    </w:p>
    <w:p w14:paraId="4ED4CECD" w14:textId="77777777" w:rsidR="009C51B7" w:rsidRDefault="009C51B7" w:rsidP="009C51B7">
      <w:pPr>
        <w:rPr>
          <w:rFonts w:ascii="Verdana" w:hAnsi="Verdana"/>
          <w:sz w:val="32"/>
          <w:szCs w:val="32"/>
          <w:lang w:eastAsia="en-US"/>
        </w:rPr>
      </w:pPr>
      <w:r>
        <w:rPr>
          <w:rFonts w:ascii="Verdana" w:hAnsi="Verdana"/>
          <w:sz w:val="32"/>
          <w:szCs w:val="32"/>
          <w:lang w:eastAsia="en-US"/>
        </w:rPr>
        <w:t>Write all of you answers on lined A4 paper.</w:t>
      </w:r>
    </w:p>
    <w:p w14:paraId="550E6B9C" w14:textId="77777777" w:rsidR="009C51B7" w:rsidRDefault="009C51B7" w:rsidP="009C51B7">
      <w:pPr>
        <w:rPr>
          <w:rFonts w:ascii="Verdana" w:hAnsi="Verdana"/>
          <w:sz w:val="32"/>
          <w:szCs w:val="32"/>
          <w:lang w:eastAsia="en-US"/>
        </w:rPr>
      </w:pPr>
    </w:p>
    <w:p w14:paraId="2543110C" w14:textId="77777777" w:rsidR="009C51B7" w:rsidRPr="00BF39A3" w:rsidRDefault="009C51B7" w:rsidP="009C51B7">
      <w:pPr>
        <w:rPr>
          <w:rFonts w:ascii="Verdana" w:hAnsi="Verdana"/>
          <w:sz w:val="32"/>
          <w:szCs w:val="32"/>
          <w:lang w:eastAsia="en-US"/>
        </w:rPr>
      </w:pPr>
      <w:r>
        <w:rPr>
          <w:rFonts w:ascii="Verdana" w:hAnsi="Verdana"/>
          <w:sz w:val="32"/>
          <w:szCs w:val="32"/>
          <w:lang w:eastAsia="en-US"/>
        </w:rPr>
        <w:t>Make sure you write your name and your teacher’s name at the top of every page.</w:t>
      </w:r>
    </w:p>
    <w:p w14:paraId="49CBBB90" w14:textId="77777777" w:rsidR="0020393A" w:rsidRPr="00BF39A3" w:rsidRDefault="0020393A" w:rsidP="0020393A">
      <w:pPr>
        <w:rPr>
          <w:rFonts w:ascii="Verdana" w:hAnsi="Verdana"/>
          <w:sz w:val="32"/>
          <w:szCs w:val="32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3260"/>
      </w:tblGrid>
      <w:tr w:rsidR="0020393A" w:rsidRPr="00DD32EB" w14:paraId="100883A4" w14:textId="77777777" w:rsidTr="00E0613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E75E6D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Total marks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1E50A3" w14:textId="77777777" w:rsidR="0020393A" w:rsidRPr="00DD32EB" w:rsidRDefault="0020393A" w:rsidP="00E06137">
            <w:pPr>
              <w:spacing w:after="0" w:line="240" w:lineRule="auto"/>
              <w:jc w:val="right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/</w:t>
            </w:r>
            <w:r>
              <w:rPr>
                <w:rFonts w:ascii="Verdana" w:hAnsi="Verdana"/>
                <w:sz w:val="32"/>
                <w:szCs w:val="32"/>
              </w:rPr>
              <w:t>100</w:t>
            </w:r>
          </w:p>
        </w:tc>
      </w:tr>
    </w:tbl>
    <w:p w14:paraId="31AED8F6" w14:textId="77777777" w:rsidR="0020393A" w:rsidRDefault="0020393A" w:rsidP="00A837AD">
      <w:pPr>
        <w:pStyle w:val="Exercisequestion"/>
      </w:pPr>
    </w:p>
    <w:p w14:paraId="1BC6198E" w14:textId="77777777" w:rsidR="0020393A" w:rsidRDefault="0020393A" w:rsidP="00A837AD">
      <w:pPr>
        <w:pStyle w:val="Exercisequestion"/>
        <w:sectPr w:rsidR="0020393A" w:rsidSect="0020393A">
          <w:headerReference w:type="even" r:id="rId9"/>
          <w:footerReference w:type="even" r:id="rId10"/>
          <w:footerReference w:type="default" r:id="rId11"/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14:paraId="3C44303C" w14:textId="634FAC7E" w:rsidR="0023040B" w:rsidRDefault="008A7D34" w:rsidP="006C35BA">
      <w:pPr>
        <w:pStyle w:val="Exercisequestion"/>
      </w:pPr>
      <w:r>
        <w:rPr>
          <w:b/>
        </w:rPr>
        <w:lastRenderedPageBreak/>
        <w:t>1</w:t>
      </w:r>
      <w:r w:rsidR="0023040B">
        <w:rPr>
          <w:b/>
        </w:rPr>
        <w:tab/>
      </w:r>
      <w:r w:rsidR="006C35BA" w:rsidRPr="00DD167C">
        <w:t>Given that</w:t>
      </w:r>
      <w:r w:rsidR="009975CD">
        <w:t xml:space="preserve"> (</w:t>
      </w:r>
      <w:r w:rsidR="009975CD" w:rsidRPr="009975CD">
        <w:rPr>
          <w:i/>
        </w:rPr>
        <w:t>x</w:t>
      </w:r>
      <w:r w:rsidR="009975CD">
        <w:t xml:space="preserve"> + 2)</w:t>
      </w:r>
      <w:r w:rsidR="006C35BA" w:rsidRPr="00DD167C">
        <w:t xml:space="preserve"> </w:t>
      </w:r>
      <w:r w:rsidR="009975CD">
        <w:t>and (</w:t>
      </w:r>
      <w:r w:rsidR="009975CD" w:rsidRPr="009975CD">
        <w:rPr>
          <w:i/>
        </w:rPr>
        <w:t>x</w:t>
      </w:r>
      <w:r w:rsidR="009975CD">
        <w:t xml:space="preserve"> – 1)</w:t>
      </w:r>
      <w:r w:rsidR="006C35BA" w:rsidRPr="00DD167C">
        <w:t xml:space="preserve"> are factors of</w:t>
      </w:r>
      <w:r w:rsidR="009975CD">
        <w:t xml:space="preserve"> </w:t>
      </w:r>
      <w:r w:rsidR="009975CD" w:rsidRPr="009975CD">
        <w:rPr>
          <w:i/>
        </w:rPr>
        <w:t>px</w:t>
      </w:r>
      <w:r w:rsidR="009975CD" w:rsidRPr="009975CD">
        <w:rPr>
          <w:vertAlign w:val="superscript"/>
        </w:rPr>
        <w:t>3</w:t>
      </w:r>
      <w:r w:rsidR="009975CD">
        <w:t xml:space="preserve"> + 5</w:t>
      </w:r>
      <w:r w:rsidR="009975CD" w:rsidRPr="009975CD">
        <w:rPr>
          <w:i/>
        </w:rPr>
        <w:t>x</w:t>
      </w:r>
      <w:r w:rsidR="009975CD" w:rsidRPr="009975CD">
        <w:rPr>
          <w:vertAlign w:val="superscript"/>
        </w:rPr>
        <w:t>2</w:t>
      </w:r>
      <w:r w:rsidR="009975CD">
        <w:t xml:space="preserve"> + </w:t>
      </w:r>
      <w:r w:rsidR="009975CD" w:rsidRPr="009975CD">
        <w:rPr>
          <w:i/>
        </w:rPr>
        <w:t>qx</w:t>
      </w:r>
      <w:r w:rsidR="009975CD">
        <w:t xml:space="preserve"> – 6 = 0</w:t>
      </w:r>
      <w:r w:rsidR="0023040B">
        <w:t>,</w:t>
      </w:r>
    </w:p>
    <w:p w14:paraId="19CF1B4E" w14:textId="0DC7A54F" w:rsidR="009975CD" w:rsidRPr="0023040B" w:rsidRDefault="0023040B" w:rsidP="0023040B">
      <w:pPr>
        <w:pStyle w:val="Exercisesubquestion"/>
      </w:pPr>
      <w:r w:rsidRPr="0023040B">
        <w:rPr>
          <w:b/>
        </w:rPr>
        <w:t>a</w:t>
      </w:r>
      <w:r>
        <w:tab/>
      </w:r>
      <w:r w:rsidR="006C35BA" w:rsidRPr="00DD167C">
        <w:t xml:space="preserve">find the values of </w:t>
      </w:r>
      <w:r w:rsidR="006C35BA" w:rsidRPr="00DD167C">
        <w:rPr>
          <w:i/>
        </w:rPr>
        <w:t>p</w:t>
      </w:r>
      <w:r w:rsidR="006C35BA" w:rsidRPr="00DD167C">
        <w:t xml:space="preserve"> and </w:t>
      </w:r>
      <w:r w:rsidR="006C35BA" w:rsidRPr="00DD167C">
        <w:rPr>
          <w:i/>
        </w:rPr>
        <w:t>q</w:t>
      </w:r>
      <w:r w:rsidR="0047029F">
        <w:t>.</w:t>
      </w:r>
    </w:p>
    <w:p w14:paraId="39573416" w14:textId="77777777" w:rsidR="006C35BA" w:rsidRPr="00B72072" w:rsidRDefault="006C35BA" w:rsidP="009975CD">
      <w:pPr>
        <w:pStyle w:val="Exercisesubquestion"/>
        <w:jc w:val="right"/>
        <w:rPr>
          <w:b/>
          <w:color w:val="808080"/>
        </w:rPr>
      </w:pPr>
      <w:r w:rsidRPr="00B72072">
        <w:rPr>
          <w:b/>
          <w:color w:val="808080"/>
        </w:rPr>
        <w:t>(4)</w:t>
      </w:r>
    </w:p>
    <w:p w14:paraId="61760509" w14:textId="3F1D85AA" w:rsidR="0088395D" w:rsidRDefault="006C35BA" w:rsidP="0088395D">
      <w:pPr>
        <w:pStyle w:val="Exercisesubquestion"/>
      </w:pPr>
      <w:r w:rsidRPr="00DD167C">
        <w:rPr>
          <w:b/>
        </w:rPr>
        <w:t>b</w:t>
      </w:r>
      <w:r w:rsidRPr="00DD167C">
        <w:rPr>
          <w:b/>
        </w:rPr>
        <w:tab/>
      </w:r>
      <w:r w:rsidRPr="00DD167C">
        <w:tab/>
      </w:r>
      <w:r w:rsidR="0047029F">
        <w:t>H</w:t>
      </w:r>
      <w:r w:rsidRPr="00DD167C">
        <w:t>ence sketch the graph of</w:t>
      </w:r>
      <w:r w:rsidR="009975CD">
        <w:t xml:space="preserve"> </w:t>
      </w:r>
      <w:r w:rsidR="009975CD" w:rsidRPr="009975CD">
        <w:rPr>
          <w:i/>
        </w:rPr>
        <w:t>y</w:t>
      </w:r>
      <w:r w:rsidR="009975CD">
        <w:t xml:space="preserve"> = </w:t>
      </w:r>
      <w:r w:rsidR="009975CD" w:rsidRPr="009975CD">
        <w:rPr>
          <w:i/>
        </w:rPr>
        <w:t>px</w:t>
      </w:r>
      <w:r w:rsidR="009975CD" w:rsidRPr="009975CD">
        <w:rPr>
          <w:vertAlign w:val="superscript"/>
        </w:rPr>
        <w:t>3</w:t>
      </w:r>
      <w:r w:rsidR="009975CD">
        <w:t xml:space="preserve"> + 5</w:t>
      </w:r>
      <w:r w:rsidR="009975CD" w:rsidRPr="009975CD">
        <w:rPr>
          <w:i/>
        </w:rPr>
        <w:t>x</w:t>
      </w:r>
      <w:r w:rsidR="009975CD" w:rsidRPr="009975CD">
        <w:rPr>
          <w:vertAlign w:val="superscript"/>
        </w:rPr>
        <w:t>2</w:t>
      </w:r>
      <w:r w:rsidR="009975CD">
        <w:t xml:space="preserve"> + </w:t>
      </w:r>
      <w:r w:rsidR="009975CD" w:rsidRPr="009975CD">
        <w:rPr>
          <w:i/>
        </w:rPr>
        <w:t>qx</w:t>
      </w:r>
      <w:r w:rsidR="009975CD">
        <w:t xml:space="preserve"> − 6</w:t>
      </w:r>
      <w:r w:rsidRPr="00DD167C">
        <w:t xml:space="preserve"> labelling all points of intersection with the coordinate axes.</w:t>
      </w:r>
    </w:p>
    <w:p w14:paraId="07AC0A55" w14:textId="77777777" w:rsidR="006C35BA" w:rsidRDefault="006C35BA" w:rsidP="0088395D">
      <w:pPr>
        <w:pStyle w:val="Exercisesubquestion"/>
        <w:jc w:val="right"/>
        <w:rPr>
          <w:b/>
          <w:color w:val="808080"/>
        </w:rPr>
      </w:pPr>
      <w:r w:rsidRPr="00B72072">
        <w:rPr>
          <w:b/>
          <w:color w:val="808080"/>
        </w:rPr>
        <w:t>(4)</w:t>
      </w:r>
    </w:p>
    <w:p w14:paraId="21BC75C4" w14:textId="77777777" w:rsidR="00431660" w:rsidRDefault="00431660" w:rsidP="0088395D">
      <w:pPr>
        <w:pStyle w:val="Exercisesubquestion"/>
        <w:jc w:val="right"/>
        <w:rPr>
          <w:b/>
          <w:color w:val="808080"/>
        </w:rPr>
      </w:pPr>
    </w:p>
    <w:p w14:paraId="73E5D7E8" w14:textId="296F390E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1 is 8 marks)</w:t>
      </w:r>
    </w:p>
    <w:p w14:paraId="55FE94E0" w14:textId="77777777" w:rsidR="00431660" w:rsidRPr="00B72072" w:rsidRDefault="00431660" w:rsidP="0088395D">
      <w:pPr>
        <w:pStyle w:val="Exercisesubquestion"/>
        <w:jc w:val="right"/>
        <w:rPr>
          <w:b/>
          <w:color w:val="808080"/>
        </w:rPr>
      </w:pPr>
    </w:p>
    <w:p w14:paraId="4D4EE6C3" w14:textId="5CE4F5C2" w:rsidR="001B7490" w:rsidRDefault="0088395D" w:rsidP="00FD5B9A">
      <w:pPr>
        <w:tabs>
          <w:tab w:val="left" w:pos="369"/>
        </w:tabs>
        <w:spacing w:before="480" w:after="120"/>
        <w:ind w:left="380" w:hanging="380"/>
        <w:rPr>
          <w:rFonts w:ascii="Times New Roman" w:hAnsi="Times New Roman"/>
          <w:b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  <w:lang w:eastAsia="en-US"/>
        </w:rPr>
        <w:br w:type="page"/>
      </w:r>
      <w:r w:rsidR="008A7D34">
        <w:rPr>
          <w:rFonts w:ascii="Times New Roman" w:hAnsi="Times New Roman"/>
          <w:b/>
          <w:noProof/>
          <w:sz w:val="22"/>
          <w:szCs w:val="22"/>
          <w:lang w:eastAsia="en-US"/>
        </w:rPr>
        <w:lastRenderedPageBreak/>
        <w:t>2</w:t>
      </w:r>
      <w:r>
        <w:rPr>
          <w:rFonts w:ascii="Times New Roman" w:hAnsi="Times New Roman"/>
          <w:b/>
          <w:noProof/>
          <w:sz w:val="22"/>
          <w:szCs w:val="22"/>
          <w:lang w:eastAsia="en-US"/>
        </w:rPr>
        <w:tab/>
      </w:r>
      <w:r w:rsidR="001B7490" w:rsidRPr="00431660">
        <w:rPr>
          <w:rFonts w:ascii="Times New Roman" w:hAnsi="Times New Roman"/>
          <w:noProof/>
          <w:sz w:val="22"/>
          <w:szCs w:val="22"/>
          <w:lang w:eastAsia="en-US"/>
        </w:rPr>
        <w:t>A function is defined by</w:t>
      </w:r>
      <w:r w:rsidR="00431660" w:rsidRPr="00431660">
        <w:rPr>
          <w:rFonts w:ascii="Times New Roman" w:hAnsi="Times New Roman"/>
          <w:noProof/>
          <w:sz w:val="22"/>
          <w:szCs w:val="22"/>
          <w:lang w:eastAsia="en-US"/>
        </w:rPr>
        <w:t>,</w:t>
      </w:r>
    </w:p>
    <w:p w14:paraId="6E150D1B" w14:textId="2F4C388E" w:rsidR="00FD5B9A" w:rsidRPr="005714A4" w:rsidRDefault="0023040B" w:rsidP="00F56BA6">
      <w:pPr>
        <w:pStyle w:val="Exercisesubquestion"/>
        <w:jc w:val="center"/>
      </w:pPr>
      <w:r w:rsidRPr="0088395D">
        <w:rPr>
          <w:position w:val="-10"/>
        </w:rPr>
        <w:object w:dxaOrig="2160" w:dyaOrig="300" w14:anchorId="3E260852">
          <v:shape id="_x0000_i1028" type="#_x0000_t75" style="width:107.25pt;height:15pt" o:ole="">
            <v:imagedata r:id="rId12" o:title=""/>
          </v:shape>
          <o:OLEObject Type="Embed" ProgID="Equation.DSMT4" ShapeID="_x0000_i1028" DrawAspect="Content" ObjectID="_1653474789" r:id="rId13"/>
        </w:object>
      </w:r>
      <w:r w:rsidR="00797331">
        <w:t xml:space="preserve">for all values of </w:t>
      </w:r>
      <w:r w:rsidR="00F56BA6" w:rsidRPr="00101483">
        <w:rPr>
          <w:i/>
        </w:rPr>
        <w:t>θ</w:t>
      </w:r>
    </w:p>
    <w:p w14:paraId="38A4C7C9" w14:textId="75A18465" w:rsidR="0088395D" w:rsidRDefault="00FD5B9A" w:rsidP="00FD5B9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5714A4">
        <w:rPr>
          <w:rFonts w:ascii="Times New Roman" w:hAnsi="Times New Roman"/>
          <w:b/>
          <w:noProof/>
          <w:sz w:val="22"/>
          <w:szCs w:val="22"/>
          <w:lang w:eastAsia="en-US"/>
        </w:rPr>
        <w:t>a</w:t>
      </w:r>
      <w:r w:rsidRPr="005714A4">
        <w:rPr>
          <w:rFonts w:ascii="Times New Roman" w:hAnsi="Times New Roman"/>
          <w:noProof/>
          <w:sz w:val="22"/>
          <w:szCs w:val="22"/>
          <w:lang w:eastAsia="en-US"/>
        </w:rPr>
        <w:tab/>
        <w:t>State the range of values</w:t>
      </w:r>
      <w:r w:rsidR="0023040B">
        <w:rPr>
          <w:rFonts w:ascii="Times New Roman" w:hAnsi="Times New Roman"/>
          <w:noProof/>
          <w:sz w:val="22"/>
          <w:szCs w:val="22"/>
          <w:lang w:eastAsia="en-US"/>
        </w:rPr>
        <w:t xml:space="preserve"> of the constant </w:t>
      </w:r>
      <w:r w:rsidR="0023040B" w:rsidRPr="0023040B">
        <w:rPr>
          <w:rFonts w:ascii="Times New Roman" w:hAnsi="Times New Roman"/>
          <w:i/>
          <w:noProof/>
          <w:sz w:val="22"/>
          <w:szCs w:val="22"/>
          <w:lang w:eastAsia="en-US"/>
        </w:rPr>
        <w:t>k</w:t>
      </w:r>
      <w:r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 for which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88395D" w:rsidRPr="0088395D">
        <w:rPr>
          <w:rFonts w:ascii="Times New Roman" w:hAnsi="Times New Roman"/>
          <w:b/>
          <w:noProof/>
          <w:position w:val="-10"/>
          <w:sz w:val="22"/>
          <w:szCs w:val="22"/>
          <w:lang w:eastAsia="en-US"/>
        </w:rPr>
        <w:object w:dxaOrig="800" w:dyaOrig="300" w14:anchorId="541A1704">
          <v:shape id="_x0000_i1029" type="#_x0000_t75" style="width:39.75pt;height:15pt" o:ole="">
            <v:imagedata r:id="rId14" o:title=""/>
          </v:shape>
          <o:OLEObject Type="Embed" ProgID="Equation.DSMT4" ShapeID="_x0000_i1029" DrawAspect="Content" ObjectID="_1653474790" r:id="rId15"/>
        </w:object>
      </w:r>
      <w:r w:rsidR="0023040B">
        <w:rPr>
          <w:rFonts w:ascii="Times New Roman" w:hAnsi="Times New Roman"/>
          <w:b/>
          <w:noProof/>
          <w:sz w:val="22"/>
          <w:szCs w:val="22"/>
          <w:lang w:eastAsia="en-US"/>
        </w:rPr>
        <w:t xml:space="preserve"> </w:t>
      </w:r>
      <w:r w:rsidRPr="005714A4">
        <w:rPr>
          <w:rFonts w:ascii="Times New Roman" w:hAnsi="Times New Roman"/>
          <w:noProof/>
          <w:sz w:val="22"/>
          <w:szCs w:val="22"/>
          <w:lang w:eastAsia="en-US"/>
        </w:rPr>
        <w:t>has no solutions.</w:t>
      </w:r>
    </w:p>
    <w:p w14:paraId="249130FB" w14:textId="77777777" w:rsidR="00FD5B9A" w:rsidRPr="00B72072" w:rsidRDefault="00FD5B9A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2)</w:t>
      </w:r>
    </w:p>
    <w:p w14:paraId="7110C12E" w14:textId="77777777" w:rsidR="0088395D" w:rsidRDefault="00FD5B9A" w:rsidP="00FD5B9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5714A4">
        <w:rPr>
          <w:rFonts w:ascii="Times New Roman" w:hAnsi="Times New Roman"/>
          <w:b/>
          <w:noProof/>
          <w:sz w:val="22"/>
          <w:szCs w:val="22"/>
          <w:lang w:eastAsia="en-US"/>
        </w:rPr>
        <w:t>b</w:t>
      </w:r>
      <w:r w:rsidRPr="005714A4">
        <w:rPr>
          <w:rFonts w:ascii="Times New Roman" w:hAnsi="Times New Roman"/>
          <w:noProof/>
          <w:sz w:val="22"/>
          <w:szCs w:val="22"/>
          <w:lang w:eastAsia="en-US"/>
        </w:rPr>
        <w:tab/>
        <w:t>Solve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88395D" w:rsidRPr="0088395D">
        <w:rPr>
          <w:rFonts w:ascii="Times New Roman" w:hAnsi="Times New Roman"/>
          <w:b/>
          <w:noProof/>
          <w:position w:val="-10"/>
          <w:sz w:val="22"/>
          <w:szCs w:val="22"/>
          <w:lang w:eastAsia="en-US"/>
        </w:rPr>
        <w:object w:dxaOrig="780" w:dyaOrig="300" w14:anchorId="07F1DD82">
          <v:shape id="_x0000_i1030" type="#_x0000_t75" style="width:39pt;height:15pt" o:ole="">
            <v:imagedata r:id="rId16" o:title=""/>
          </v:shape>
          <o:OLEObject Type="Embed" ProgID="Equation.DSMT4" ShapeID="_x0000_i1030" DrawAspect="Content" ObjectID="_1653474791" r:id="rId17"/>
        </w:object>
      </w:r>
      <w:r w:rsidRPr="005714A4">
        <w:rPr>
          <w:rFonts w:ascii="Times New Roman" w:hAnsi="Times New Roman"/>
          <w:noProof/>
          <w:sz w:val="22"/>
          <w:szCs w:val="22"/>
          <w:lang w:eastAsia="en-US"/>
        </w:rPr>
        <w:t>in the interval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88395D" w:rsidRPr="0088395D">
        <w:rPr>
          <w:rFonts w:ascii="Times New Roman" w:hAnsi="Times New Roman"/>
          <w:noProof/>
          <w:position w:val="-6"/>
          <w:sz w:val="22"/>
          <w:szCs w:val="22"/>
          <w:lang w:eastAsia="en-US"/>
        </w:rPr>
        <w:object w:dxaOrig="1520" w:dyaOrig="320" w14:anchorId="64CB6AAA">
          <v:shape id="_x0000_i1031" type="#_x0000_t75" style="width:75.75pt;height:16.5pt" o:ole="">
            <v:imagedata r:id="rId18" o:title=""/>
          </v:shape>
          <o:OLEObject Type="Embed" ProgID="Equation.DSMT4" ShapeID="_x0000_i1031" DrawAspect="Content" ObjectID="_1653474792" r:id="rId19"/>
        </w:object>
      </w:r>
      <w:r w:rsidRPr="005714A4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2AD0042A" w14:textId="77777777" w:rsidR="00FD5B9A" w:rsidRDefault="00FD5B9A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4)</w:t>
      </w:r>
    </w:p>
    <w:p w14:paraId="2AECA202" w14:textId="77777777" w:rsidR="00431660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</w:p>
    <w:p w14:paraId="28D5B9EC" w14:textId="0211078B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2 is 6 marks)</w:t>
      </w:r>
    </w:p>
    <w:p w14:paraId="530FEAFC" w14:textId="77777777" w:rsidR="00431660" w:rsidRPr="00B72072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</w:p>
    <w:p w14:paraId="093C7BE1" w14:textId="77777777" w:rsidR="0088395D" w:rsidRDefault="0088395D" w:rsidP="00F56BA6">
      <w:pPr>
        <w:tabs>
          <w:tab w:val="left" w:pos="369"/>
        </w:tabs>
        <w:spacing w:before="480" w:after="120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  <w:lang w:eastAsia="en-US"/>
        </w:rPr>
        <w:br w:type="page"/>
      </w:r>
      <w:r w:rsidR="008A7D34">
        <w:rPr>
          <w:rFonts w:ascii="Times New Roman" w:hAnsi="Times New Roman"/>
          <w:b/>
          <w:noProof/>
          <w:sz w:val="22"/>
          <w:szCs w:val="22"/>
          <w:lang w:eastAsia="en-US"/>
        </w:rPr>
        <w:lastRenderedPageBreak/>
        <w:t>3</w:t>
      </w:r>
      <w:r w:rsidR="002C0C86" w:rsidRPr="006C35BA">
        <w:rPr>
          <w:rFonts w:ascii="Times New Roman" w:hAnsi="Times New Roman"/>
          <w:noProof/>
          <w:sz w:val="22"/>
          <w:szCs w:val="22"/>
          <w:lang w:eastAsia="en-US"/>
        </w:rPr>
        <w:tab/>
        <w:t xml:space="preserve">The </w:t>
      </w:r>
      <w:r>
        <w:rPr>
          <w:rFonts w:ascii="Times New Roman" w:hAnsi="Times New Roman"/>
          <w:noProof/>
          <w:sz w:val="22"/>
          <w:szCs w:val="22"/>
          <w:lang w:eastAsia="en-US"/>
        </w:rPr>
        <w:t>ninth</w:t>
      </w:r>
      <w:r w:rsidR="002C0C86"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 term of an arithmetic series is 36</w:t>
      </w:r>
      <w:r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70691830" w14:textId="77777777" w:rsidR="0088395D" w:rsidRDefault="0088395D" w:rsidP="0088395D">
      <w:pPr>
        <w:pStyle w:val="Exercisesubquestion"/>
      </w:pPr>
      <w:r>
        <w:t xml:space="preserve">The thirteenth </w:t>
      </w:r>
      <w:r w:rsidR="002C0C86" w:rsidRPr="006C35BA">
        <w:t>term is 16.</w:t>
      </w:r>
    </w:p>
    <w:p w14:paraId="0AD1E526" w14:textId="77777777" w:rsidR="002C0C86" w:rsidRPr="006C35BA" w:rsidRDefault="002C0C86" w:rsidP="0088395D">
      <w:pPr>
        <w:pStyle w:val="Exercisesubquestion"/>
      </w:pPr>
      <w:r w:rsidRPr="006C35BA">
        <w:t xml:space="preserve">The sum of the first </w:t>
      </w:r>
      <w:r w:rsidRPr="006C35BA">
        <w:rPr>
          <w:i/>
        </w:rPr>
        <w:t>n</w:t>
      </w:r>
      <w:r w:rsidRPr="006C35BA">
        <w:t xml:space="preserve"> terms is 400.</w:t>
      </w:r>
    </w:p>
    <w:p w14:paraId="31509216" w14:textId="77777777" w:rsidR="0088395D" w:rsidRDefault="002C0C86" w:rsidP="002C0C86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b/>
          <w:noProof/>
          <w:sz w:val="22"/>
          <w:szCs w:val="22"/>
          <w:lang w:eastAsia="en-US"/>
        </w:rPr>
        <w:t>a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ab/>
        <w:t>Show that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 xml:space="preserve"> 5</w:t>
      </w:r>
      <w:r w:rsidR="0088395D" w:rsidRPr="0088395D">
        <w:rPr>
          <w:rFonts w:ascii="Times New Roman" w:hAnsi="Times New Roman"/>
          <w:i/>
          <w:noProof/>
          <w:sz w:val="22"/>
          <w:szCs w:val="22"/>
          <w:lang w:eastAsia="en-US"/>
        </w:rPr>
        <w:t>n</w:t>
      </w:r>
      <w:r w:rsidR="0088395D" w:rsidRPr="0088395D">
        <w:rPr>
          <w:rFonts w:ascii="Times New Roman" w:hAnsi="Times New Roman"/>
          <w:noProof/>
          <w:sz w:val="22"/>
          <w:szCs w:val="22"/>
          <w:vertAlign w:val="superscript"/>
          <w:lang w:eastAsia="en-US"/>
        </w:rPr>
        <w:t>2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 xml:space="preserve"> – 157</w:t>
      </w:r>
      <w:r w:rsidR="0088395D" w:rsidRPr="0088395D">
        <w:rPr>
          <w:rFonts w:ascii="Times New Roman" w:hAnsi="Times New Roman"/>
          <w:i/>
          <w:noProof/>
          <w:sz w:val="22"/>
          <w:szCs w:val="22"/>
          <w:lang w:eastAsia="en-US"/>
        </w:rPr>
        <w:t>n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 xml:space="preserve"> + 800 = 0 </w:t>
      </w:r>
    </w:p>
    <w:p w14:paraId="7B012111" w14:textId="43BF5237" w:rsidR="002C0C86" w:rsidRPr="00B72072" w:rsidRDefault="002C0C86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</w:t>
      </w:r>
      <w:r w:rsidR="00A712A3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5</w:t>
      </w: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)</w:t>
      </w:r>
    </w:p>
    <w:p w14:paraId="755E8986" w14:textId="77777777" w:rsidR="0088395D" w:rsidRDefault="002C0C86" w:rsidP="002C0C86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b/>
          <w:noProof/>
          <w:sz w:val="22"/>
          <w:szCs w:val="22"/>
          <w:lang w:eastAsia="en-US"/>
        </w:rPr>
        <w:t>b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ab/>
        <w:t xml:space="preserve">Hence find the value of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n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46CEDFBA" w14:textId="77777777" w:rsidR="002C0C86" w:rsidRDefault="002C0C86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2</w:t>
      </w:r>
      <w:r w:rsidR="0088395D"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)</w:t>
      </w:r>
    </w:p>
    <w:p w14:paraId="56B4ED77" w14:textId="77777777" w:rsidR="00431660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</w:p>
    <w:p w14:paraId="0D902579" w14:textId="0BE88828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3 is 7 marks)</w:t>
      </w:r>
    </w:p>
    <w:p w14:paraId="7606CDD6" w14:textId="77777777" w:rsidR="00431660" w:rsidRPr="00B72072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</w:p>
    <w:p w14:paraId="1F7B6F08" w14:textId="442B6620" w:rsidR="007120DD" w:rsidRDefault="0088395D" w:rsidP="002C0C86">
      <w:pPr>
        <w:tabs>
          <w:tab w:val="left" w:pos="369"/>
        </w:tabs>
        <w:spacing w:before="480" w:after="120"/>
        <w:ind w:left="380" w:hanging="380"/>
        <w:rPr>
          <w:rFonts w:ascii="Times New Roman" w:hAnsi="Times New Roman"/>
          <w:noProof/>
          <w:sz w:val="22"/>
          <w:szCs w:val="22"/>
          <w:lang w:eastAsia="en-US"/>
        </w:rPr>
      </w:pPr>
      <w:r w:rsidRPr="0023040B">
        <w:rPr>
          <w:rFonts w:ascii="Times New Roman" w:hAnsi="Times New Roman"/>
          <w:b/>
          <w:noProof/>
          <w:sz w:val="22"/>
          <w:szCs w:val="22"/>
          <w:lang w:eastAsia="en-US"/>
        </w:rPr>
        <w:br w:type="page"/>
      </w:r>
      <w:r w:rsidR="008A7D34" w:rsidRPr="0023040B">
        <w:rPr>
          <w:rFonts w:ascii="Times New Roman" w:hAnsi="Times New Roman"/>
          <w:b/>
          <w:noProof/>
          <w:sz w:val="22"/>
          <w:szCs w:val="22"/>
          <w:lang w:eastAsia="en-US"/>
        </w:rPr>
        <w:lastRenderedPageBreak/>
        <w:t>4</w:t>
      </w:r>
      <w:r w:rsidR="002C0C86" w:rsidRPr="0023040B"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431660" w:rsidRPr="00431660">
        <w:rPr>
          <w:rFonts w:ascii="Times New Roman" w:hAnsi="Times New Roman"/>
          <w:b/>
          <w:noProof/>
          <w:sz w:val="22"/>
          <w:szCs w:val="22"/>
          <w:lang w:eastAsia="en-US"/>
        </w:rPr>
        <w:t>a</w:t>
      </w:r>
      <w:r w:rsidR="00431660"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7120DD">
        <w:rPr>
          <w:rFonts w:ascii="Times New Roman" w:hAnsi="Times New Roman"/>
          <w:noProof/>
          <w:sz w:val="22"/>
          <w:szCs w:val="22"/>
          <w:lang w:eastAsia="en-US"/>
        </w:rPr>
        <w:t>Find</w:t>
      </w:r>
      <w:r w:rsidR="007120DD" w:rsidRPr="0023040B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5F7BB7" w:rsidRPr="0023040B">
        <w:rPr>
          <w:rFonts w:ascii="Times New Roman" w:hAnsi="Times New Roman"/>
          <w:noProof/>
          <w:position w:val="-32"/>
          <w:sz w:val="22"/>
          <w:szCs w:val="22"/>
          <w:lang w:eastAsia="en-US"/>
        </w:rPr>
        <w:object w:dxaOrig="2000" w:dyaOrig="740" w14:anchorId="0F910ACD">
          <v:shape id="_x0000_i1032" type="#_x0000_t75" style="width:99.75pt;height:36.75pt" o:ole="">
            <v:imagedata r:id="rId20" o:title=""/>
          </v:shape>
          <o:OLEObject Type="Embed" ProgID="Equation.DSMT4" ShapeID="_x0000_i1032" DrawAspect="Content" ObjectID="_1653474793" r:id="rId21"/>
        </w:object>
      </w:r>
      <w:r w:rsidR="007120DD" w:rsidRPr="0023040B">
        <w:rPr>
          <w:rFonts w:ascii="Times New Roman" w:hAnsi="Times New Roman"/>
          <w:noProof/>
          <w:sz w:val="22"/>
          <w:szCs w:val="22"/>
          <w:lang w:eastAsia="en-US"/>
        </w:rPr>
        <w:t xml:space="preserve">, </w:t>
      </w:r>
      <w:r w:rsidR="007120DD" w:rsidRPr="0023040B">
        <w:rPr>
          <w:rFonts w:ascii="Times New Roman" w:hAnsi="Times New Roman"/>
          <w:noProof/>
          <w:sz w:val="22"/>
          <w:szCs w:val="22"/>
        </w:rPr>
        <w:t xml:space="preserve">where </w:t>
      </w:r>
      <w:r w:rsidR="007120DD" w:rsidRPr="0023040B">
        <w:rPr>
          <w:rFonts w:ascii="Times New Roman" w:hAnsi="Times New Roman"/>
          <w:i/>
          <w:noProof/>
          <w:sz w:val="22"/>
          <w:szCs w:val="22"/>
        </w:rPr>
        <w:t>k</w:t>
      </w:r>
      <w:r w:rsidR="007120DD" w:rsidRPr="0023040B">
        <w:rPr>
          <w:rFonts w:ascii="Times New Roman" w:hAnsi="Times New Roman"/>
          <w:noProof/>
          <w:sz w:val="22"/>
          <w:szCs w:val="22"/>
        </w:rPr>
        <w:t xml:space="preserve"> is constant</w:t>
      </w:r>
      <w:r w:rsidR="007120DD">
        <w:rPr>
          <w:rFonts w:ascii="Times New Roman" w:hAnsi="Times New Roman"/>
          <w:noProof/>
          <w:sz w:val="22"/>
          <w:szCs w:val="22"/>
        </w:rPr>
        <w:t xml:space="preserve">, giving your answer in terms of </w:t>
      </w:r>
      <w:r w:rsidR="007120DD">
        <w:rPr>
          <w:rFonts w:ascii="Times New Roman" w:hAnsi="Times New Roman"/>
          <w:i/>
          <w:noProof/>
          <w:sz w:val="22"/>
          <w:szCs w:val="22"/>
        </w:rPr>
        <w:t>k.</w:t>
      </w:r>
      <w:r w:rsidR="007120DD" w:rsidRPr="0023040B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</w:p>
    <w:p w14:paraId="2AACC389" w14:textId="13BD7116" w:rsidR="007120DD" w:rsidRPr="0098704B" w:rsidRDefault="007120DD" w:rsidP="00F56BA6">
      <w:pPr>
        <w:tabs>
          <w:tab w:val="left" w:pos="369"/>
        </w:tabs>
        <w:spacing w:before="480" w:after="120"/>
        <w:ind w:left="380" w:hanging="380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  <w:r w:rsidRPr="0098704B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</w:t>
      </w:r>
      <w:r w:rsidR="00A9708B" w:rsidRPr="0098704B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4</w:t>
      </w:r>
      <w:r w:rsidRPr="0098704B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)</w:t>
      </w:r>
    </w:p>
    <w:p w14:paraId="0969BAC4" w14:textId="5208CE40" w:rsidR="0088395D" w:rsidRPr="0023040B" w:rsidRDefault="004417AA" w:rsidP="00431660">
      <w:pPr>
        <w:pStyle w:val="Exercisesubquestion"/>
      </w:pPr>
      <w:r w:rsidRPr="00431660">
        <w:rPr>
          <w:b/>
        </w:rPr>
        <w:t>b</w:t>
      </w:r>
      <w:r w:rsidR="00431660">
        <w:tab/>
      </w:r>
      <w:r w:rsidR="002C0C86" w:rsidRPr="0023040B">
        <w:t>Given</w:t>
      </w:r>
      <w:r w:rsidR="0088395D" w:rsidRPr="0023040B">
        <w:t xml:space="preserve"> </w:t>
      </w:r>
      <w:r w:rsidR="005F7BB7" w:rsidRPr="0023040B">
        <w:rPr>
          <w:position w:val="-32"/>
        </w:rPr>
        <w:object w:dxaOrig="3159" w:dyaOrig="740" w14:anchorId="6AC7DC90">
          <v:shape id="_x0000_i1033" type="#_x0000_t75" style="width:158.25pt;height:36.75pt" o:ole="">
            <v:imagedata r:id="rId22" o:title=""/>
          </v:shape>
          <o:OLEObject Type="Embed" ProgID="Equation.DSMT4" ShapeID="_x0000_i1033" DrawAspect="Content" ObjectID="_1653474794" r:id="rId23"/>
        </w:object>
      </w:r>
      <w:r w:rsidR="002C0C86" w:rsidRPr="0023040B">
        <w:t xml:space="preserve">, </w:t>
      </w:r>
      <w:r w:rsidR="0023040B" w:rsidRPr="0023040B">
        <w:t xml:space="preserve">find the exact value of </w:t>
      </w:r>
      <w:r w:rsidR="0023040B" w:rsidRPr="0023040B">
        <w:rPr>
          <w:i/>
        </w:rPr>
        <w:t>k</w:t>
      </w:r>
      <w:r w:rsidR="0023040B" w:rsidRPr="0023040B">
        <w:t>.</w:t>
      </w:r>
    </w:p>
    <w:p w14:paraId="382E9CAA" w14:textId="1E0F30AB" w:rsidR="002C0C86" w:rsidRDefault="002C0C86" w:rsidP="0088395D">
      <w:pPr>
        <w:pStyle w:val="Exercisesubquestion"/>
        <w:jc w:val="right"/>
        <w:rPr>
          <w:b/>
          <w:color w:val="808080"/>
        </w:rPr>
      </w:pPr>
      <w:r w:rsidRPr="00B72072">
        <w:rPr>
          <w:b/>
          <w:color w:val="808080"/>
        </w:rPr>
        <w:t>(</w:t>
      </w:r>
      <w:r w:rsidR="00A9708B">
        <w:rPr>
          <w:b/>
          <w:color w:val="808080"/>
        </w:rPr>
        <w:t>1</w:t>
      </w:r>
      <w:r w:rsidRPr="00B72072">
        <w:rPr>
          <w:b/>
          <w:color w:val="808080"/>
        </w:rPr>
        <w:t>)</w:t>
      </w:r>
    </w:p>
    <w:p w14:paraId="03D090BA" w14:textId="77777777" w:rsidR="00431660" w:rsidRDefault="00431660" w:rsidP="0088395D">
      <w:pPr>
        <w:pStyle w:val="Exercisesubquestion"/>
        <w:jc w:val="right"/>
        <w:rPr>
          <w:b/>
          <w:color w:val="808080"/>
        </w:rPr>
      </w:pPr>
    </w:p>
    <w:p w14:paraId="51849454" w14:textId="18E64131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4 is 5 marks)</w:t>
      </w:r>
    </w:p>
    <w:p w14:paraId="734CDBDA" w14:textId="77777777" w:rsidR="00431660" w:rsidRPr="00B72072" w:rsidRDefault="00431660" w:rsidP="0088395D">
      <w:pPr>
        <w:pStyle w:val="Exercisesubquestion"/>
        <w:jc w:val="right"/>
        <w:rPr>
          <w:b/>
          <w:color w:val="808080"/>
        </w:rPr>
      </w:pPr>
    </w:p>
    <w:p w14:paraId="6F3CE6B8" w14:textId="77777777" w:rsidR="00B81B0B" w:rsidRDefault="00FD5B9A" w:rsidP="006C35BA">
      <w:pPr>
        <w:pStyle w:val="Exercisequestion"/>
      </w:pPr>
      <w:r>
        <w:rPr>
          <w:b/>
        </w:rPr>
        <w:br w:type="page"/>
      </w:r>
      <w:r w:rsidR="008A7D34">
        <w:rPr>
          <w:b/>
        </w:rPr>
        <w:lastRenderedPageBreak/>
        <w:t>5</w:t>
      </w:r>
      <w:r w:rsidR="006C35BA">
        <w:tab/>
        <w:t xml:space="preserve">Environmentalists are modelling the number of people, </w:t>
      </w:r>
      <w:r w:rsidR="006C35BA" w:rsidRPr="0044001D">
        <w:rPr>
          <w:i/>
        </w:rPr>
        <w:t>N</w:t>
      </w:r>
      <w:r w:rsidR="006C35BA">
        <w:t xml:space="preserve">, in thousands, affected by a nuclear meltdown </w:t>
      </w:r>
      <w:r w:rsidR="006C35BA" w:rsidRPr="0044001D">
        <w:rPr>
          <w:i/>
        </w:rPr>
        <w:t>t</w:t>
      </w:r>
      <w:r w:rsidR="006C35BA">
        <w:t xml:space="preserve"> hours after the meltdown occurs.</w:t>
      </w:r>
    </w:p>
    <w:p w14:paraId="0E6C0D32" w14:textId="3BAA5F69" w:rsidR="00B81B0B" w:rsidRDefault="006C35BA" w:rsidP="00B81B0B">
      <w:pPr>
        <w:pStyle w:val="Exercisesubquestion"/>
        <w:ind w:left="357" w:firstLine="0"/>
      </w:pPr>
      <w:r>
        <w:t>The line</w:t>
      </w:r>
      <w:r w:rsidR="0088395D">
        <w:t xml:space="preserve"> </w:t>
      </w:r>
      <w:r w:rsidR="0088395D" w:rsidRPr="0088395D">
        <w:rPr>
          <w:i/>
        </w:rPr>
        <w:t>l</w:t>
      </w:r>
      <w:r w:rsidR="0088395D">
        <w:t xml:space="preserve"> </w:t>
      </w:r>
      <w:r>
        <w:t xml:space="preserve">shown in </w:t>
      </w:r>
      <w:r w:rsidR="00B81B0B">
        <w:t>Figure 1</w:t>
      </w:r>
      <w:r>
        <w:t xml:space="preserve"> illustrates the linear relationship between </w:t>
      </w:r>
      <w:r w:rsidRPr="0044001D">
        <w:rPr>
          <w:i/>
        </w:rPr>
        <w:t>t</w:t>
      </w:r>
      <w:r>
        <w:t xml:space="preserve"> and</w:t>
      </w:r>
      <w:r w:rsidR="00DC69B8">
        <w:t xml:space="preserve"> </w:t>
      </w:r>
      <w:r w:rsidR="00101483">
        <w:t>log</w:t>
      </w:r>
      <w:r w:rsidR="00101483" w:rsidRPr="00DC69B8">
        <w:rPr>
          <w:vertAlign w:val="subscript"/>
        </w:rPr>
        <w:t>10</w:t>
      </w:r>
      <w:r w:rsidR="00101483">
        <w:rPr>
          <w:vertAlign w:val="subscript"/>
        </w:rPr>
        <w:t xml:space="preserve"> </w:t>
      </w:r>
      <w:r w:rsidR="00DC69B8" w:rsidRPr="00DC69B8">
        <w:rPr>
          <w:i/>
        </w:rPr>
        <w:t>N</w:t>
      </w:r>
      <w:r w:rsidR="00DC69B8">
        <w:t xml:space="preserve"> </w:t>
      </w:r>
      <w:r>
        <w:t xml:space="preserve"> for the first 20 hours.</w:t>
      </w:r>
    </w:p>
    <w:p w14:paraId="6242DD73" w14:textId="77777777" w:rsidR="00B81B0B" w:rsidRDefault="006C35BA" w:rsidP="00B81B0B">
      <w:pPr>
        <w:pStyle w:val="Exercisesubquestion"/>
        <w:ind w:left="357" w:firstLine="0"/>
      </w:pPr>
      <w:r>
        <w:t>The line</w:t>
      </w:r>
      <w:r w:rsidR="0088395D">
        <w:t xml:space="preserve"> </w:t>
      </w:r>
      <w:r w:rsidR="0088395D" w:rsidRPr="0088395D">
        <w:rPr>
          <w:i/>
        </w:rPr>
        <w:t>l</w:t>
      </w:r>
      <w:r>
        <w:t xml:space="preserve"> meets the vertical axis at (0, 2.1)</w:t>
      </w:r>
      <w:r w:rsidR="00B81B0B">
        <w:t>,</w:t>
      </w:r>
      <w:r>
        <w:t xml:space="preserve"> as shown.</w:t>
      </w:r>
    </w:p>
    <w:p w14:paraId="3A367E03" w14:textId="49FDA7E6" w:rsidR="006C35BA" w:rsidRDefault="006C35BA" w:rsidP="00DC69B8">
      <w:pPr>
        <w:pStyle w:val="Exercisesubquestion"/>
        <w:ind w:left="357" w:firstLine="0"/>
      </w:pPr>
      <w:r>
        <w:t xml:space="preserve">The gradient of </w:t>
      </w:r>
      <w:r w:rsidR="0088395D" w:rsidRPr="0088395D">
        <w:rPr>
          <w:i/>
        </w:rPr>
        <w:t>l</w:t>
      </w:r>
      <w:r>
        <w:t xml:space="preserve"> is</w:t>
      </w:r>
      <w:r w:rsidR="00A9708B">
        <w:t>0.1</w:t>
      </w:r>
      <w:r>
        <w:t>.</w:t>
      </w:r>
    </w:p>
    <w:p w14:paraId="578D0EE2" w14:textId="77777777" w:rsidR="00DC69B8" w:rsidRDefault="00DC69B8" w:rsidP="00DC69B8">
      <w:pPr>
        <w:pStyle w:val="Exercisesubquestion"/>
        <w:ind w:left="357" w:firstLine="0"/>
      </w:pPr>
    </w:p>
    <w:p w14:paraId="5980CD1D" w14:textId="557AAB8B" w:rsidR="00DC69B8" w:rsidRDefault="009C51B7" w:rsidP="00DC69B8">
      <w:pPr>
        <w:pStyle w:val="Exercisesubquestion"/>
        <w:ind w:left="357" w:firstLine="0"/>
        <w:jc w:val="center"/>
      </w:pPr>
      <w:r>
        <w:rPr>
          <w:lang w:eastAsia="en-GB"/>
        </w:rPr>
        <w:drawing>
          <wp:inline distT="0" distB="0" distL="0" distR="0" wp14:anchorId="1F28AEE9" wp14:editId="5FFF0549">
            <wp:extent cx="1657350" cy="1609725"/>
            <wp:effectExtent l="0" t="0" r="0" b="0"/>
            <wp:docPr id="19" name="Picture 10" descr="alevel_maths_eoc1_Fig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level_maths_eoc1_Fig0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9C9A5" w14:textId="77777777" w:rsidR="00B81B0B" w:rsidRDefault="00B81B0B" w:rsidP="00DC69B8">
      <w:pPr>
        <w:pStyle w:val="Exercisesubquestion"/>
        <w:ind w:left="357" w:firstLine="0"/>
        <w:jc w:val="center"/>
        <w:rPr>
          <w:b/>
        </w:rPr>
      </w:pPr>
      <w:r>
        <w:rPr>
          <w:b/>
        </w:rPr>
        <w:t>Figure 1</w:t>
      </w:r>
    </w:p>
    <w:p w14:paraId="638DCB9D" w14:textId="77777777" w:rsidR="005F7BB7" w:rsidRDefault="005F7BB7" w:rsidP="00DC69B8">
      <w:pPr>
        <w:pStyle w:val="Exercisesubquestion"/>
        <w:ind w:left="357" w:firstLine="0"/>
        <w:jc w:val="center"/>
      </w:pPr>
    </w:p>
    <w:p w14:paraId="52C99F4C" w14:textId="77777777" w:rsidR="0088395D" w:rsidRDefault="006C35BA" w:rsidP="006C35BA">
      <w:pPr>
        <w:pStyle w:val="Exercisesubquestion"/>
      </w:pPr>
      <w:r w:rsidRPr="00CD33FB">
        <w:rPr>
          <w:b/>
        </w:rPr>
        <w:t>a</w:t>
      </w:r>
      <w:r>
        <w:tab/>
        <w:t>Write down an equation for</w:t>
      </w:r>
      <w:r w:rsidR="0088395D">
        <w:t xml:space="preserve"> </w:t>
      </w:r>
      <w:r w:rsidR="0088395D" w:rsidRPr="0088395D">
        <w:rPr>
          <w:i/>
        </w:rPr>
        <w:t>l</w:t>
      </w:r>
      <w:r>
        <w:t>.</w:t>
      </w:r>
    </w:p>
    <w:p w14:paraId="1BF11714" w14:textId="77777777" w:rsidR="006C35BA" w:rsidRPr="00B72072" w:rsidRDefault="006C35BA" w:rsidP="0088395D">
      <w:pPr>
        <w:pStyle w:val="Exercisesubquestion"/>
        <w:jc w:val="right"/>
        <w:rPr>
          <w:color w:val="808080"/>
        </w:rPr>
      </w:pPr>
      <w:r w:rsidRPr="00B72072">
        <w:rPr>
          <w:b/>
          <w:color w:val="808080"/>
        </w:rPr>
        <w:t>(2)</w:t>
      </w:r>
    </w:p>
    <w:p w14:paraId="082C1DC2" w14:textId="77777777" w:rsidR="0023040B" w:rsidRDefault="0023040B" w:rsidP="0023040B">
      <w:pPr>
        <w:pStyle w:val="Exercisesubquestion"/>
      </w:pPr>
      <w:r>
        <w:t xml:space="preserve">The environmentalists wish to write the relationship between </w:t>
      </w:r>
      <w:r w:rsidRPr="0062414B">
        <w:rPr>
          <w:i/>
        </w:rPr>
        <w:t xml:space="preserve">N </w:t>
      </w:r>
      <w:r>
        <w:t xml:space="preserve">and </w:t>
      </w:r>
      <w:r>
        <w:rPr>
          <w:i/>
        </w:rPr>
        <w:t xml:space="preserve">t </w:t>
      </w:r>
      <w:r w:rsidRPr="0062414B">
        <w:t>in</w:t>
      </w:r>
      <w:r>
        <w:t xml:space="preserve"> the form </w:t>
      </w:r>
      <w:r w:rsidRPr="00B81B0B">
        <w:rPr>
          <w:i/>
        </w:rPr>
        <w:t>N = ab</w:t>
      </w:r>
      <w:r w:rsidRPr="00B81B0B">
        <w:rPr>
          <w:i/>
          <w:vertAlign w:val="superscript"/>
        </w:rPr>
        <w:t>t</w:t>
      </w:r>
      <w:r>
        <w:t>.</w:t>
      </w:r>
    </w:p>
    <w:p w14:paraId="5F40B925" w14:textId="121B1BE9" w:rsidR="0088395D" w:rsidRDefault="006C35BA" w:rsidP="006C35BA">
      <w:pPr>
        <w:pStyle w:val="Exercisesubquestion"/>
      </w:pPr>
      <w:r w:rsidRPr="00CD33FB">
        <w:rPr>
          <w:b/>
        </w:rPr>
        <w:t>b</w:t>
      </w:r>
      <w:r>
        <w:tab/>
        <w:t xml:space="preserve">Find the value of </w:t>
      </w:r>
      <w:r w:rsidRPr="0044001D">
        <w:rPr>
          <w:i/>
        </w:rPr>
        <w:t>a</w:t>
      </w:r>
      <w:r>
        <w:t xml:space="preserve"> and the value of </w:t>
      </w:r>
      <w:r w:rsidRPr="0044001D">
        <w:rPr>
          <w:i/>
        </w:rPr>
        <w:t>b</w:t>
      </w:r>
      <w:r>
        <w:t xml:space="preserve"> </w:t>
      </w:r>
      <w:r w:rsidR="00A9708B">
        <w:t>correct to 3 significant figures</w:t>
      </w:r>
      <w:r>
        <w:t>.</w:t>
      </w:r>
    </w:p>
    <w:p w14:paraId="510BB315" w14:textId="77777777" w:rsidR="006C35BA" w:rsidRPr="00B72072" w:rsidRDefault="006C35BA" w:rsidP="0088395D">
      <w:pPr>
        <w:pStyle w:val="Exercisesubquestion"/>
        <w:jc w:val="right"/>
        <w:rPr>
          <w:color w:val="808080"/>
        </w:rPr>
      </w:pPr>
      <w:r w:rsidRPr="00B72072">
        <w:rPr>
          <w:b/>
          <w:color w:val="808080"/>
        </w:rPr>
        <w:t>(4)</w:t>
      </w:r>
    </w:p>
    <w:p w14:paraId="48E20305" w14:textId="56B389FA" w:rsidR="0088395D" w:rsidRDefault="006C35BA" w:rsidP="006C35BA">
      <w:pPr>
        <w:pStyle w:val="Exercisesubquestion"/>
      </w:pPr>
      <w:r w:rsidRPr="00CD33FB">
        <w:rPr>
          <w:b/>
        </w:rPr>
        <w:t>c</w:t>
      </w:r>
      <w:r>
        <w:tab/>
        <w:t xml:space="preserve">With reference to the model, interpret the value of </w:t>
      </w:r>
      <w:r w:rsidRPr="0044001D">
        <w:rPr>
          <w:i/>
        </w:rPr>
        <w:t>a</w:t>
      </w:r>
      <w:r>
        <w:t xml:space="preserve"> an</w:t>
      </w:r>
      <w:r w:rsidR="0023040B">
        <w:t xml:space="preserve">d the value of </w:t>
      </w:r>
      <w:r w:rsidRPr="0044001D">
        <w:rPr>
          <w:i/>
        </w:rPr>
        <w:t>b</w:t>
      </w:r>
      <w:r>
        <w:t>.</w:t>
      </w:r>
    </w:p>
    <w:p w14:paraId="219AC137" w14:textId="77777777" w:rsidR="006C35BA" w:rsidRPr="00B72072" w:rsidRDefault="006C35BA" w:rsidP="0088395D">
      <w:pPr>
        <w:pStyle w:val="Exercisesubquestion"/>
        <w:jc w:val="right"/>
        <w:rPr>
          <w:color w:val="808080"/>
        </w:rPr>
      </w:pPr>
      <w:r w:rsidRPr="00B72072">
        <w:rPr>
          <w:b/>
          <w:color w:val="808080"/>
        </w:rPr>
        <w:t>(2)</w:t>
      </w:r>
    </w:p>
    <w:p w14:paraId="48F3321F" w14:textId="77777777" w:rsidR="0088395D" w:rsidRDefault="006C35BA" w:rsidP="006C35BA">
      <w:pPr>
        <w:pStyle w:val="Exercisesubquestion"/>
      </w:pPr>
      <w:r w:rsidRPr="00CD33FB">
        <w:rPr>
          <w:b/>
        </w:rPr>
        <w:t>d</w:t>
      </w:r>
      <w:r>
        <w:tab/>
        <w:t xml:space="preserve">Find the population affected, to the nearest 1000, by the model when </w:t>
      </w:r>
      <w:r w:rsidRPr="0044001D">
        <w:rPr>
          <w:i/>
        </w:rPr>
        <w:t>t</w:t>
      </w:r>
      <w:r>
        <w:t xml:space="preserve"> = 15.</w:t>
      </w:r>
    </w:p>
    <w:p w14:paraId="34D6B29E" w14:textId="77777777" w:rsidR="006C35BA" w:rsidRPr="00B72072" w:rsidRDefault="006C35BA" w:rsidP="0088395D">
      <w:pPr>
        <w:pStyle w:val="Exercisesubquestion"/>
        <w:jc w:val="right"/>
        <w:rPr>
          <w:color w:val="808080"/>
        </w:rPr>
      </w:pPr>
      <w:r w:rsidRPr="00B72072">
        <w:rPr>
          <w:b/>
          <w:color w:val="808080"/>
        </w:rPr>
        <w:t>(1)</w:t>
      </w:r>
    </w:p>
    <w:p w14:paraId="2B8F2BB2" w14:textId="77777777" w:rsidR="0088395D" w:rsidRDefault="006C35BA" w:rsidP="006C35BA">
      <w:pPr>
        <w:pStyle w:val="Exercisesubquestion"/>
      </w:pPr>
      <w:r w:rsidRPr="00CD33FB">
        <w:rPr>
          <w:b/>
        </w:rPr>
        <w:t>e</w:t>
      </w:r>
      <w:r>
        <w:tab/>
        <w:t>Find the number of hours it takes for the population afftected to reach 8</w:t>
      </w:r>
      <w:r w:rsidRPr="00B81B0B">
        <w:rPr>
          <w:spacing w:val="-20"/>
        </w:rPr>
        <w:t xml:space="preserve"> </w:t>
      </w:r>
      <w:r>
        <w:t>000</w:t>
      </w:r>
      <w:r w:rsidRPr="00B81B0B">
        <w:rPr>
          <w:spacing w:val="-20"/>
        </w:rPr>
        <w:t xml:space="preserve"> </w:t>
      </w:r>
      <w:r>
        <w:t>000.</w:t>
      </w:r>
    </w:p>
    <w:p w14:paraId="2E8C0C67" w14:textId="77777777" w:rsidR="006C35BA" w:rsidRPr="00B72072" w:rsidRDefault="006C35BA" w:rsidP="0088395D">
      <w:pPr>
        <w:pStyle w:val="Exercisesubquestion"/>
        <w:jc w:val="right"/>
        <w:rPr>
          <w:color w:val="808080"/>
        </w:rPr>
      </w:pPr>
      <w:r w:rsidRPr="00B72072">
        <w:rPr>
          <w:b/>
          <w:color w:val="808080"/>
        </w:rPr>
        <w:t>(2)</w:t>
      </w:r>
    </w:p>
    <w:p w14:paraId="4DC4A2DC" w14:textId="48EDEF91" w:rsidR="0088395D" w:rsidRDefault="006C35BA" w:rsidP="006C35BA">
      <w:pPr>
        <w:pStyle w:val="Exercisesubquestion"/>
      </w:pPr>
      <w:r w:rsidRPr="00CD33FB">
        <w:rPr>
          <w:b/>
        </w:rPr>
        <w:t>f</w:t>
      </w:r>
      <w:r>
        <w:tab/>
        <w:t xml:space="preserve">State </w:t>
      </w:r>
      <w:r w:rsidR="007772EB">
        <w:t xml:space="preserve">one </w:t>
      </w:r>
      <w:r>
        <w:t>reason why this may not be a realistic model.</w:t>
      </w:r>
    </w:p>
    <w:p w14:paraId="0BA8AACA" w14:textId="6B0C6869" w:rsidR="006C35BA" w:rsidRDefault="006C35BA" w:rsidP="0088395D">
      <w:pPr>
        <w:pStyle w:val="Exercisesubquestion"/>
        <w:jc w:val="right"/>
        <w:rPr>
          <w:b/>
          <w:color w:val="808080"/>
        </w:rPr>
      </w:pPr>
      <w:r w:rsidRPr="00B72072">
        <w:rPr>
          <w:b/>
          <w:color w:val="808080"/>
        </w:rPr>
        <w:t>(</w:t>
      </w:r>
      <w:r w:rsidR="007772EB">
        <w:rPr>
          <w:b/>
          <w:color w:val="808080"/>
        </w:rPr>
        <w:t>1</w:t>
      </w:r>
      <w:r w:rsidRPr="00B72072">
        <w:rPr>
          <w:b/>
          <w:color w:val="808080"/>
        </w:rPr>
        <w:t>)</w:t>
      </w:r>
    </w:p>
    <w:p w14:paraId="545FA9ED" w14:textId="77777777" w:rsidR="00431660" w:rsidRDefault="00431660" w:rsidP="0088395D">
      <w:pPr>
        <w:pStyle w:val="Exercisesubquestion"/>
        <w:jc w:val="right"/>
        <w:rPr>
          <w:b/>
          <w:color w:val="808080"/>
        </w:rPr>
      </w:pPr>
    </w:p>
    <w:p w14:paraId="473097E8" w14:textId="2F0C5D64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5 is 12 marks)</w:t>
      </w:r>
    </w:p>
    <w:p w14:paraId="7506BA9E" w14:textId="77777777" w:rsidR="00431660" w:rsidRPr="00B72072" w:rsidRDefault="00431660" w:rsidP="0088395D">
      <w:pPr>
        <w:pStyle w:val="Exercisesubquestion"/>
        <w:jc w:val="right"/>
        <w:rPr>
          <w:b/>
          <w:color w:val="808080"/>
        </w:rPr>
      </w:pPr>
    </w:p>
    <w:p w14:paraId="28CB69D7" w14:textId="01D4258E" w:rsidR="006C499C" w:rsidRDefault="002C0C86" w:rsidP="002C0C86">
      <w:pPr>
        <w:tabs>
          <w:tab w:val="left" w:pos="369"/>
        </w:tabs>
        <w:spacing w:before="480" w:after="120"/>
        <w:ind w:left="380" w:hanging="380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  <w:lang w:eastAsia="en-US"/>
        </w:rPr>
        <w:br w:type="page"/>
      </w:r>
      <w:r w:rsidR="008A7D34">
        <w:rPr>
          <w:rFonts w:ascii="Times New Roman" w:hAnsi="Times New Roman"/>
          <w:b/>
          <w:noProof/>
          <w:sz w:val="22"/>
          <w:szCs w:val="22"/>
          <w:lang w:eastAsia="en-US"/>
        </w:rPr>
        <w:lastRenderedPageBreak/>
        <w:t>6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B81B0B">
        <w:rPr>
          <w:rFonts w:ascii="Times New Roman" w:hAnsi="Times New Roman"/>
          <w:noProof/>
          <w:sz w:val="22"/>
          <w:szCs w:val="22"/>
          <w:lang w:eastAsia="en-US"/>
        </w:rPr>
        <w:t>Figure 2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 xml:space="preserve"> shows a </w:t>
      </w:r>
      <w:r>
        <w:rPr>
          <w:rFonts w:ascii="Times New Roman" w:hAnsi="Times New Roman"/>
          <w:noProof/>
          <w:sz w:val="22"/>
          <w:szCs w:val="22"/>
          <w:lang w:eastAsia="en-US"/>
        </w:rPr>
        <w:t>s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>k</w:t>
      </w:r>
      <w:r>
        <w:rPr>
          <w:rFonts w:ascii="Times New Roman" w:hAnsi="Times New Roman"/>
          <w:noProof/>
          <w:sz w:val="22"/>
          <w:szCs w:val="22"/>
          <w:lang w:eastAsia="en-US"/>
        </w:rPr>
        <w:t xml:space="preserve">etch of part of the graph </w:t>
      </w:r>
      <w:r w:rsidR="00B81B0B" w:rsidRPr="00B81B0B">
        <w:rPr>
          <w:rFonts w:ascii="Times New Roman" w:hAnsi="Times New Roman"/>
          <w:noProof/>
          <w:position w:val="-12"/>
          <w:sz w:val="22"/>
          <w:szCs w:val="22"/>
          <w:lang w:eastAsia="en-US"/>
        </w:rPr>
        <w:object w:dxaOrig="820" w:dyaOrig="360" w14:anchorId="76CAF250">
          <v:shape id="_x0000_i1034" type="#_x0000_t75" style="width:41.25pt;height:18pt" o:ole="">
            <v:imagedata r:id="rId25" o:title=""/>
          </v:shape>
          <o:OLEObject Type="Embed" ProgID="Equation.DSMT4" ShapeID="_x0000_i1034" DrawAspect="Content" ObjectID="_1653474795" r:id="rId26"/>
        </w:object>
      </w:r>
      <w:r>
        <w:rPr>
          <w:rFonts w:ascii="Times New Roman" w:hAnsi="Times New Roman"/>
          <w:noProof/>
          <w:sz w:val="22"/>
          <w:szCs w:val="22"/>
          <w:lang w:eastAsia="en-US"/>
        </w:rPr>
        <w:t xml:space="preserve">, where </w:t>
      </w:r>
    </w:p>
    <w:p w14:paraId="60ACCB31" w14:textId="2430FF47" w:rsidR="002C0C86" w:rsidRDefault="00DF317B" w:rsidP="00F56BA6">
      <w:pPr>
        <w:pStyle w:val="Exercisesubquestion"/>
        <w:jc w:val="center"/>
      </w:pPr>
      <w:r w:rsidRPr="00B81B0B">
        <w:object w:dxaOrig="2260" w:dyaOrig="360" w14:anchorId="62BEE6D0">
          <v:shape id="_x0000_i1035" type="#_x0000_t75" style="width:113.25pt;height:18pt" o:ole="">
            <v:imagedata r:id="rId27" o:title=""/>
          </v:shape>
          <o:OLEObject Type="Embed" ProgID="Equation.DSMT4" ShapeID="_x0000_i1035" DrawAspect="Content" ObjectID="_1653474796" r:id="rId28"/>
        </w:object>
      </w:r>
    </w:p>
    <w:p w14:paraId="5FFBFF66" w14:textId="77777777" w:rsidR="002C0C86" w:rsidRDefault="002C0C86" w:rsidP="002C0C86">
      <w:pPr>
        <w:pStyle w:val="Exercisesubquestion"/>
      </w:pPr>
      <w:r>
        <w:t xml:space="preserve">The graph intercepts the </w:t>
      </w:r>
      <w:r w:rsidRPr="0023040B">
        <w:rPr>
          <w:i/>
        </w:rPr>
        <w:t>y</w:t>
      </w:r>
      <w:r>
        <w:t xml:space="preserve">-axis at (0, </w:t>
      </w:r>
      <w:r w:rsidR="0088395D">
        <w:t>−</w:t>
      </w:r>
      <w:r>
        <w:t>8).</w:t>
      </w:r>
    </w:p>
    <w:p w14:paraId="6181DBC5" w14:textId="77777777" w:rsidR="002C0C86" w:rsidRDefault="002C0C86" w:rsidP="00DF317B">
      <w:pPr>
        <w:pStyle w:val="Comment"/>
        <w:jc w:val="center"/>
        <w:rPr>
          <w:noProof/>
        </w:rPr>
      </w:pPr>
    </w:p>
    <w:p w14:paraId="4DD90E19" w14:textId="627F81CC" w:rsidR="00DF317B" w:rsidRDefault="009C51B7" w:rsidP="00DF317B">
      <w:pPr>
        <w:pStyle w:val="Comment"/>
        <w:jc w:val="center"/>
        <w:rPr>
          <w:noProof/>
        </w:rPr>
      </w:pPr>
      <w:r>
        <w:rPr>
          <w:noProof/>
        </w:rPr>
        <w:drawing>
          <wp:inline distT="0" distB="0" distL="0" distR="0" wp14:anchorId="50A9AE3A" wp14:editId="7273E0AF">
            <wp:extent cx="1438275" cy="1352550"/>
            <wp:effectExtent l="0" t="0" r="0" b="0"/>
            <wp:docPr id="17" name="Picture 13" descr="alevel_maths_eoc1_Fig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level_maths_eoc1_Fig0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EC6C0" w14:textId="77777777" w:rsidR="00B81B0B" w:rsidRDefault="00B81B0B" w:rsidP="00B81B0B">
      <w:pPr>
        <w:pStyle w:val="Exercisesubquestion"/>
        <w:jc w:val="center"/>
        <w:rPr>
          <w:b/>
        </w:rPr>
      </w:pPr>
      <w:r w:rsidRPr="00B81B0B">
        <w:rPr>
          <w:b/>
        </w:rPr>
        <w:t>Figure 2</w:t>
      </w:r>
    </w:p>
    <w:p w14:paraId="42B17175" w14:textId="77777777" w:rsidR="00F56BA6" w:rsidRPr="00B81B0B" w:rsidRDefault="00F56BA6" w:rsidP="00B81B0B">
      <w:pPr>
        <w:pStyle w:val="Exercisesubquestion"/>
        <w:jc w:val="center"/>
        <w:rPr>
          <w:b/>
        </w:rPr>
      </w:pPr>
    </w:p>
    <w:p w14:paraId="3B1B7C48" w14:textId="77777777" w:rsidR="0088395D" w:rsidRDefault="002C0C86" w:rsidP="002C0C86">
      <w:pPr>
        <w:pStyle w:val="Exercisesubquestion"/>
      </w:pPr>
      <w:r w:rsidRPr="00DE2258">
        <w:rPr>
          <w:b/>
        </w:rPr>
        <w:t>a</w:t>
      </w:r>
      <w:r w:rsidRPr="00DE2258">
        <w:rPr>
          <w:b/>
        </w:rPr>
        <w:tab/>
      </w:r>
      <w:r>
        <w:t xml:space="preserve">Find the value of </w:t>
      </w:r>
      <w:r w:rsidRPr="00DE2258">
        <w:rPr>
          <w:i/>
        </w:rPr>
        <w:t>a</w:t>
      </w:r>
      <w:r>
        <w:t>.</w:t>
      </w:r>
    </w:p>
    <w:p w14:paraId="287BA967" w14:textId="77777777" w:rsidR="002C0C86" w:rsidRPr="00B72072" w:rsidRDefault="0088395D" w:rsidP="0088395D">
      <w:pPr>
        <w:pStyle w:val="Exercisesubquestion"/>
        <w:jc w:val="right"/>
        <w:rPr>
          <w:color w:val="808080"/>
        </w:rPr>
      </w:pPr>
      <w:r w:rsidRPr="00B72072">
        <w:rPr>
          <w:b/>
          <w:color w:val="808080"/>
        </w:rPr>
        <w:t>(1</w:t>
      </w:r>
      <w:r w:rsidR="002C0C86" w:rsidRPr="00B72072">
        <w:rPr>
          <w:b/>
          <w:color w:val="808080"/>
        </w:rPr>
        <w:t>)</w:t>
      </w:r>
    </w:p>
    <w:p w14:paraId="2B1EA6B1" w14:textId="5A342506" w:rsidR="0088395D" w:rsidRDefault="002C0C86" w:rsidP="002C0C86">
      <w:pPr>
        <w:pStyle w:val="Exercisesubquestion"/>
      </w:pPr>
      <w:r w:rsidRPr="00DE2258">
        <w:rPr>
          <w:b/>
        </w:rPr>
        <w:t>b</w:t>
      </w:r>
      <w:r>
        <w:tab/>
        <w:t>Solve</w:t>
      </w:r>
      <w:r w:rsidR="008C02CC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6</m:t>
        </m:r>
      </m:oMath>
      <w:r>
        <w:t xml:space="preserve"> </w:t>
      </w:r>
    </w:p>
    <w:p w14:paraId="51ED98B6" w14:textId="77777777" w:rsidR="002C0C86" w:rsidRDefault="002C0C86" w:rsidP="0088395D">
      <w:pPr>
        <w:pStyle w:val="Exercisesubquestion"/>
        <w:jc w:val="right"/>
        <w:rPr>
          <w:b/>
          <w:color w:val="808080"/>
        </w:rPr>
      </w:pPr>
      <w:r w:rsidRPr="00B72072">
        <w:rPr>
          <w:b/>
          <w:color w:val="808080"/>
        </w:rPr>
        <w:t>(4)</w:t>
      </w:r>
    </w:p>
    <w:p w14:paraId="08679A4D" w14:textId="77777777" w:rsidR="00431660" w:rsidRDefault="00431660" w:rsidP="0088395D">
      <w:pPr>
        <w:pStyle w:val="Exercisesubquestion"/>
        <w:jc w:val="right"/>
        <w:rPr>
          <w:b/>
          <w:color w:val="808080"/>
        </w:rPr>
      </w:pPr>
    </w:p>
    <w:p w14:paraId="6E13B002" w14:textId="7D06615F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6 is 5 marks)</w:t>
      </w:r>
    </w:p>
    <w:p w14:paraId="09972EB4" w14:textId="77777777" w:rsidR="00431660" w:rsidRPr="00B72072" w:rsidRDefault="00431660" w:rsidP="0088395D">
      <w:pPr>
        <w:pStyle w:val="Exercisesubquestion"/>
        <w:jc w:val="right"/>
        <w:rPr>
          <w:color w:val="808080"/>
        </w:rPr>
      </w:pPr>
    </w:p>
    <w:p w14:paraId="0F7DCFAB" w14:textId="6B4B5877" w:rsidR="006C499C" w:rsidRDefault="00B81B0B" w:rsidP="0023040B">
      <w:pPr>
        <w:tabs>
          <w:tab w:val="left" w:pos="369"/>
          <w:tab w:val="left" w:pos="601"/>
        </w:tabs>
        <w:spacing w:before="480" w:after="120"/>
        <w:ind w:left="380" w:hanging="380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  <w:lang w:eastAsia="en-US"/>
        </w:rPr>
        <w:br w:type="page"/>
      </w:r>
      <w:r w:rsidR="008A7D34">
        <w:rPr>
          <w:rFonts w:ascii="Times New Roman" w:hAnsi="Times New Roman"/>
          <w:b/>
          <w:noProof/>
          <w:sz w:val="22"/>
          <w:szCs w:val="22"/>
          <w:lang w:eastAsia="en-US"/>
        </w:rPr>
        <w:lastRenderedPageBreak/>
        <w:t>7</w:t>
      </w:r>
      <w:r w:rsidR="006C35BA" w:rsidRPr="006C35BA"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6C35BA" w:rsidRPr="006C35BA">
        <w:rPr>
          <w:rFonts w:ascii="Times New Roman" w:hAnsi="Times New Roman"/>
          <w:b/>
          <w:noProof/>
          <w:sz w:val="22"/>
          <w:szCs w:val="22"/>
          <w:lang w:eastAsia="en-US"/>
        </w:rPr>
        <w:t>a</w:t>
      </w:r>
      <w:r w:rsidR="006C35BA" w:rsidRPr="006C35BA">
        <w:rPr>
          <w:rFonts w:ascii="Times New Roman" w:hAnsi="Times New Roman"/>
          <w:noProof/>
          <w:sz w:val="22"/>
          <w:szCs w:val="22"/>
          <w:lang w:eastAsia="en-US"/>
        </w:rPr>
        <w:tab/>
        <w:t>Prove that</w:t>
      </w:r>
      <w:r w:rsidR="00101483">
        <w:rPr>
          <w:rFonts w:ascii="Times New Roman" w:hAnsi="Times New Roman"/>
          <w:noProof/>
          <w:sz w:val="22"/>
          <w:szCs w:val="22"/>
          <w:lang w:eastAsia="en-US"/>
        </w:rPr>
        <w:t>,</w:t>
      </w:r>
    </w:p>
    <w:p w14:paraId="230851BD" w14:textId="321594E1" w:rsidR="00B81B0B" w:rsidRDefault="00EF3CB5" w:rsidP="00EF3CB5">
      <w:pPr>
        <w:pStyle w:val="Exercisesubquestion"/>
        <w:jc w:val="center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ec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θ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osec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θ≡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osec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2θ, θ≠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, n ϵ </m:t>
          </m:r>
          <m:r>
            <m:rPr>
              <m:scr m:val="double-struck"/>
            </m:rPr>
            <w:rPr>
              <w:rFonts w:ascii="Cambria Math" w:hAnsi="Cambria Math"/>
            </w:rPr>
            <m:t>Z</m:t>
          </m:r>
        </m:oMath>
      </m:oMathPara>
    </w:p>
    <w:p w14:paraId="11348E6A" w14:textId="1D5088DC" w:rsidR="006C35BA" w:rsidRPr="00B72072" w:rsidRDefault="006C35BA" w:rsidP="00B81B0B">
      <w:pPr>
        <w:pStyle w:val="Exercisesubquestion"/>
        <w:jc w:val="right"/>
        <w:rPr>
          <w:b/>
          <w:color w:val="808080"/>
        </w:rPr>
      </w:pPr>
      <w:r w:rsidRPr="00B72072">
        <w:rPr>
          <w:b/>
          <w:color w:val="808080"/>
        </w:rPr>
        <w:t>(4)</w:t>
      </w:r>
    </w:p>
    <w:p w14:paraId="28482850" w14:textId="13EB00E8" w:rsidR="0088395D" w:rsidRDefault="006C35BA" w:rsidP="00B81B0B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b/>
          <w:noProof/>
          <w:sz w:val="22"/>
          <w:szCs w:val="22"/>
          <w:lang w:eastAsia="en-US"/>
        </w:rPr>
        <w:t>b</w:t>
      </w:r>
      <w:r w:rsidR="0023040B">
        <w:rPr>
          <w:rFonts w:ascii="Times New Roman" w:hAnsi="Times New Roman"/>
          <w:b/>
          <w:noProof/>
          <w:sz w:val="22"/>
          <w:szCs w:val="22"/>
          <w:lang w:eastAsia="en-US"/>
        </w:rPr>
        <w:tab/>
      </w:r>
      <w:r w:rsidR="0023040B" w:rsidRPr="0023040B">
        <w:rPr>
          <w:rFonts w:ascii="Times New Roman" w:hAnsi="Times New Roman"/>
          <w:noProof/>
          <w:sz w:val="22"/>
          <w:szCs w:val="22"/>
          <w:lang w:eastAsia="en-US"/>
        </w:rPr>
        <w:t>E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>xplain why the equation</w:t>
      </w:r>
      <w:r w:rsidR="00B81B0B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B81B0B" w:rsidRPr="00B81B0B">
        <w:rPr>
          <w:rFonts w:ascii="Times New Roman" w:hAnsi="Times New Roman"/>
          <w:noProof/>
          <w:position w:val="-6"/>
          <w:sz w:val="22"/>
          <w:szCs w:val="22"/>
          <w:lang w:eastAsia="en-US"/>
        </w:rPr>
        <w:object w:dxaOrig="1760" w:dyaOrig="300" w14:anchorId="5342BD34">
          <v:shape id="_x0000_i1038" type="#_x0000_t75" style="width:88.5pt;height:15pt" o:ole="">
            <v:imagedata r:id="rId30" o:title=""/>
          </v:shape>
          <o:OLEObject Type="Embed" ProgID="Equation.DSMT4" ShapeID="_x0000_i1038" DrawAspect="Content" ObjectID="_1653474797" r:id="rId31"/>
        </w:objec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>does not have any real solutions.</w:t>
      </w:r>
    </w:p>
    <w:p w14:paraId="733F5A8E" w14:textId="77777777" w:rsidR="006C35BA" w:rsidRDefault="006C35BA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2)</w:t>
      </w:r>
    </w:p>
    <w:p w14:paraId="78D27A76" w14:textId="77777777" w:rsidR="00431660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</w:p>
    <w:p w14:paraId="135B66B6" w14:textId="64486274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7 is 6 marks)</w:t>
      </w:r>
    </w:p>
    <w:p w14:paraId="3DB0F1EF" w14:textId="77777777" w:rsidR="00431660" w:rsidRPr="00B72072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</w:p>
    <w:p w14:paraId="085CD8E4" w14:textId="5617DDE0" w:rsidR="006C499C" w:rsidRDefault="009A3108" w:rsidP="009A3108">
      <w:pPr>
        <w:pStyle w:val="Exercisequestion"/>
      </w:pPr>
      <w:r>
        <w:rPr>
          <w:b/>
        </w:rPr>
        <w:br w:type="page"/>
      </w:r>
      <w:r w:rsidR="008A7D34" w:rsidRPr="006858F6">
        <w:rPr>
          <w:b/>
        </w:rPr>
        <w:lastRenderedPageBreak/>
        <w:t>8</w:t>
      </w:r>
      <w:r w:rsidRPr="009A3108">
        <w:tab/>
      </w:r>
      <w:r w:rsidR="00FE4ACF">
        <w:t xml:space="preserve">Figure 3 </w:t>
      </w:r>
      <w:r w:rsidRPr="009A3108">
        <w:t>show</w:t>
      </w:r>
      <w:r w:rsidR="006D5FDC">
        <w:t>s</w:t>
      </w:r>
      <w:r w:rsidRPr="009A3108">
        <w:t xml:space="preserve"> the curve with equation</w:t>
      </w:r>
      <w:r w:rsidR="00F56BA6">
        <w:t>,</w:t>
      </w:r>
    </w:p>
    <w:p w14:paraId="6081DD17" w14:textId="297B2F00" w:rsidR="009A3108" w:rsidRDefault="00063096" w:rsidP="00063096">
      <w:pPr>
        <w:pStyle w:val="Exercisesubquestion"/>
        <w:jc w:val="center"/>
      </w:pPr>
      <m:oMathPara>
        <m:oMath>
          <m:r>
            <w:rPr>
              <w:rFonts w:ascii="Cambria Math" w:hAnsi="Cambria Math"/>
            </w:rPr>
            <m:t>y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in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x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os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x, 0≤x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7C8AC7AE" w14:textId="77777777" w:rsidR="00F56BA6" w:rsidRDefault="00F56BA6" w:rsidP="00FE4ACF">
      <w:pPr>
        <w:pStyle w:val="Exercisesubquestion"/>
        <w:jc w:val="center"/>
      </w:pPr>
    </w:p>
    <w:p w14:paraId="710B9D95" w14:textId="306E9E85" w:rsidR="003A5A1B" w:rsidRDefault="009C51B7" w:rsidP="00FE4ACF">
      <w:pPr>
        <w:pStyle w:val="Exercisesubquestion"/>
        <w:jc w:val="center"/>
      </w:pPr>
      <w:r>
        <w:rPr>
          <w:lang w:eastAsia="en-GB"/>
        </w:rPr>
        <w:drawing>
          <wp:inline distT="0" distB="0" distL="0" distR="0" wp14:anchorId="06B71736" wp14:editId="1C1017D2">
            <wp:extent cx="3295650" cy="1847850"/>
            <wp:effectExtent l="0" t="0" r="0" b="0"/>
            <wp:docPr id="18" name="Picture 18" descr="alevel_maths_eoc1_Fig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level_maths_eoc1_Fig0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EEF0A" w14:textId="77777777" w:rsidR="003A5A1B" w:rsidRDefault="003A5A1B" w:rsidP="003A5A1B">
      <w:pPr>
        <w:pStyle w:val="Exercisesubquestion"/>
        <w:jc w:val="center"/>
        <w:rPr>
          <w:b/>
        </w:rPr>
      </w:pPr>
      <w:r w:rsidRPr="003A5A1B">
        <w:rPr>
          <w:b/>
        </w:rPr>
        <w:t>Figure 3</w:t>
      </w:r>
    </w:p>
    <w:p w14:paraId="114F2C0A" w14:textId="77777777" w:rsidR="00FE4ACF" w:rsidRPr="003A5A1B" w:rsidRDefault="00FE4ACF" w:rsidP="003A5A1B">
      <w:pPr>
        <w:pStyle w:val="Exercisesubquestion"/>
        <w:jc w:val="center"/>
        <w:rPr>
          <w:b/>
        </w:rPr>
      </w:pPr>
    </w:p>
    <w:p w14:paraId="59950C07" w14:textId="2260DC45" w:rsidR="0088395D" w:rsidRDefault="009A3108" w:rsidP="009A3108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9A3108">
        <w:rPr>
          <w:rFonts w:ascii="Times New Roman" w:hAnsi="Times New Roman"/>
          <w:b/>
          <w:noProof/>
          <w:sz w:val="22"/>
          <w:szCs w:val="22"/>
          <w:lang w:eastAsia="en-US"/>
        </w:rPr>
        <w:t>a</w:t>
      </w:r>
      <w:r w:rsidRPr="009A3108"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FE4ACF">
        <w:rPr>
          <w:rFonts w:ascii="Times New Roman" w:hAnsi="Times New Roman"/>
          <w:noProof/>
          <w:sz w:val="22"/>
          <w:szCs w:val="22"/>
          <w:lang w:eastAsia="en-US"/>
        </w:rPr>
        <w:t>Giving your answers to 4 significant figures, c</w:t>
      </w:r>
      <w:r w:rsidRPr="009A3108">
        <w:rPr>
          <w:rFonts w:ascii="Times New Roman" w:hAnsi="Times New Roman"/>
          <w:noProof/>
          <w:sz w:val="22"/>
          <w:szCs w:val="22"/>
          <w:lang w:eastAsia="en-US"/>
        </w:rPr>
        <w:t xml:space="preserve">omplete </w:t>
      </w:r>
      <w:r w:rsidR="00431660">
        <w:rPr>
          <w:rFonts w:ascii="Times New Roman" w:hAnsi="Times New Roman"/>
          <w:noProof/>
          <w:sz w:val="22"/>
          <w:szCs w:val="22"/>
          <w:lang w:eastAsia="en-US"/>
        </w:rPr>
        <w:t>the table</w:t>
      </w:r>
      <w:r w:rsidRPr="009A3108">
        <w:rPr>
          <w:rFonts w:ascii="Times New Roman" w:hAnsi="Times New Roman"/>
          <w:noProof/>
          <w:sz w:val="22"/>
          <w:szCs w:val="22"/>
          <w:lang w:eastAsia="en-US"/>
        </w:rPr>
        <w:t xml:space="preserve"> with the value of </w:t>
      </w:r>
      <w:r w:rsidRPr="009A3108">
        <w:rPr>
          <w:rFonts w:ascii="Times New Roman" w:hAnsi="Times New Roman"/>
          <w:i/>
          <w:noProof/>
          <w:sz w:val="22"/>
          <w:szCs w:val="22"/>
          <w:lang w:eastAsia="en-US"/>
        </w:rPr>
        <w:t>y</w:t>
      </w:r>
      <w:r w:rsidRPr="009A3108">
        <w:rPr>
          <w:rFonts w:ascii="Times New Roman" w:hAnsi="Times New Roman"/>
          <w:noProof/>
          <w:sz w:val="22"/>
          <w:szCs w:val="22"/>
          <w:lang w:eastAsia="en-US"/>
        </w:rPr>
        <w:t xml:space="preserve"> corresponding to</w:t>
      </w:r>
      <w:r w:rsidR="006858F6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5F7BB7" w:rsidRPr="006858F6">
        <w:rPr>
          <w:rFonts w:ascii="Times New Roman" w:hAnsi="Times New Roman"/>
          <w:noProof/>
          <w:position w:val="-22"/>
          <w:sz w:val="22"/>
          <w:szCs w:val="22"/>
          <w:lang w:eastAsia="en-US"/>
        </w:rPr>
        <w:object w:dxaOrig="680" w:dyaOrig="580" w14:anchorId="289C9FDE">
          <v:shape id="_x0000_i1040" type="#_x0000_t75" style="width:33.75pt;height:27.75pt" o:ole="">
            <v:imagedata r:id="rId33" o:title=""/>
          </v:shape>
          <o:OLEObject Type="Embed" ProgID="Equation.DSMT4" ShapeID="_x0000_i1040" DrawAspect="Content" ObjectID="_1653474798" r:id="rId34"/>
        </w:objec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45FB47A0" w14:textId="77777777" w:rsidR="009A3108" w:rsidRDefault="009A3108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1)</w:t>
      </w:r>
    </w:p>
    <w:p w14:paraId="78F3FD6E" w14:textId="77777777" w:rsidR="00F56BA6" w:rsidRPr="00B72072" w:rsidRDefault="00F56BA6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</w:p>
    <w:tbl>
      <w:tblPr>
        <w:tblW w:w="0" w:type="auto"/>
        <w:tblInd w:w="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1"/>
        <w:gridCol w:w="1231"/>
        <w:gridCol w:w="1305"/>
        <w:gridCol w:w="1305"/>
        <w:gridCol w:w="1305"/>
        <w:gridCol w:w="1264"/>
        <w:gridCol w:w="1251"/>
      </w:tblGrid>
      <w:tr w:rsidR="009A3108" w:rsidRPr="009A3108" w14:paraId="0C8DE9C7" w14:textId="77777777" w:rsidTr="006858F6">
        <w:tc>
          <w:tcPr>
            <w:tcW w:w="1390" w:type="dxa"/>
            <w:shd w:val="clear" w:color="auto" w:fill="auto"/>
            <w:vAlign w:val="center"/>
          </w:tcPr>
          <w:p w14:paraId="53F7B238" w14:textId="77777777" w:rsidR="009A3108" w:rsidRPr="009A3108" w:rsidRDefault="009A3108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</w:pPr>
            <w:r w:rsidRPr="009A3108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607CFA2A" w14:textId="77777777" w:rsidR="009A3108" w:rsidRPr="009A3108" w:rsidRDefault="009A3108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9A3108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0</w: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359605B5" w14:textId="77777777" w:rsidR="009A3108" w:rsidRPr="009A3108" w:rsidRDefault="005F7BB7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6858F6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300" w:dyaOrig="580" w14:anchorId="1BADD49A">
                <v:shape id="_x0000_i1041" type="#_x0000_t75" style="width:15pt;height:27.75pt" o:ole="">
                  <v:imagedata r:id="rId35" o:title=""/>
                </v:shape>
                <o:OLEObject Type="Embed" ProgID="Equation.DSMT4" ShapeID="_x0000_i1041" DrawAspect="Content" ObjectID="_1653474799" r:id="rId36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5765D289" w14:textId="77777777" w:rsidR="009A3108" w:rsidRPr="009A3108" w:rsidRDefault="005F7BB7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6858F6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240" w:dyaOrig="580" w14:anchorId="76C1E053">
                <v:shape id="_x0000_i1042" type="#_x0000_t75" style="width:12pt;height:27.75pt" o:ole="">
                  <v:imagedata r:id="rId37" o:title=""/>
                </v:shape>
                <o:OLEObject Type="Embed" ProgID="Equation.DSMT4" ShapeID="_x0000_i1042" DrawAspect="Content" ObjectID="_1653474800" r:id="rId38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784AAD2E" w14:textId="77777777" w:rsidR="009A3108" w:rsidRPr="009A3108" w:rsidRDefault="005F7BB7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6858F6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340" w:dyaOrig="580" w14:anchorId="06C7BBD4">
                <v:shape id="_x0000_i1043" type="#_x0000_t75" style="width:16.5pt;height:27.75pt" o:ole="">
                  <v:imagedata r:id="rId39" o:title=""/>
                </v:shape>
                <o:OLEObject Type="Embed" ProgID="Equation.DSMT4" ShapeID="_x0000_i1043" DrawAspect="Content" ObjectID="_1653474801" r:id="rId40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63E2AEA0" w14:textId="77777777" w:rsidR="009A3108" w:rsidRPr="009A3108" w:rsidRDefault="005F7BB7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6858F6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340" w:dyaOrig="580" w14:anchorId="377D683E">
                <v:shape id="_x0000_i1044" type="#_x0000_t75" style="width:16.5pt;height:27.75pt" o:ole="">
                  <v:imagedata r:id="rId41" o:title=""/>
                </v:shape>
                <o:OLEObject Type="Embed" ProgID="Equation.DSMT4" ShapeID="_x0000_i1044" DrawAspect="Content" ObjectID="_1653474802" r:id="rId42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0A522624" w14:textId="77777777" w:rsidR="009A3108" w:rsidRPr="009A3108" w:rsidRDefault="005F7BB7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6858F6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240" w:dyaOrig="580" w14:anchorId="6114DD26">
                <v:shape id="_x0000_i1045" type="#_x0000_t75" style="width:12pt;height:27.75pt" o:ole="">
                  <v:imagedata r:id="rId43" o:title=""/>
                </v:shape>
                <o:OLEObject Type="Embed" ProgID="Equation.DSMT4" ShapeID="_x0000_i1045" DrawAspect="Content" ObjectID="_1653474803" r:id="rId44"/>
              </w:object>
            </w:r>
          </w:p>
        </w:tc>
      </w:tr>
      <w:tr w:rsidR="009A3108" w:rsidRPr="009A3108" w14:paraId="6D0F96ED" w14:textId="77777777" w:rsidTr="006858F6">
        <w:tc>
          <w:tcPr>
            <w:tcW w:w="1390" w:type="dxa"/>
            <w:shd w:val="clear" w:color="auto" w:fill="auto"/>
            <w:vAlign w:val="center"/>
          </w:tcPr>
          <w:p w14:paraId="3B4E41B3" w14:textId="77777777" w:rsidR="009A3108" w:rsidRPr="009A3108" w:rsidRDefault="009A3108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</w:pPr>
            <w:r w:rsidRPr="009A3108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y</w: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443B31AA" w14:textId="77777777" w:rsidR="009A3108" w:rsidRPr="009A3108" w:rsidRDefault="009A3108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9A3108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0</w: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2DED2518" w14:textId="77777777" w:rsidR="009A3108" w:rsidRPr="009A3108" w:rsidRDefault="009A3108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9A3108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0.0821</w: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7DB4D77E" w14:textId="77777777" w:rsidR="009A3108" w:rsidRPr="009A3108" w:rsidRDefault="009A3108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9A3108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0.1829</w: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1DBBEB72" w14:textId="77777777" w:rsidR="009A3108" w:rsidRPr="009A3108" w:rsidRDefault="009A3108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9A3108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0.1329</w: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097A67A0" w14:textId="77777777" w:rsidR="009A3108" w:rsidRDefault="009A3108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14:paraId="4D4432D4" w14:textId="77777777" w:rsidR="005040F9" w:rsidRPr="009A3108" w:rsidRDefault="005040F9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390" w:type="dxa"/>
            <w:shd w:val="clear" w:color="auto" w:fill="auto"/>
            <w:vAlign w:val="center"/>
          </w:tcPr>
          <w:p w14:paraId="4C5ED49E" w14:textId="77777777" w:rsidR="009A3108" w:rsidRPr="009A3108" w:rsidRDefault="009A3108" w:rsidP="006858F6">
            <w:pPr>
              <w:tabs>
                <w:tab w:val="left" w:pos="603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9A3108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0</w:t>
            </w:r>
          </w:p>
        </w:tc>
      </w:tr>
    </w:tbl>
    <w:p w14:paraId="731B4A08" w14:textId="77777777" w:rsidR="00F56BA6" w:rsidRPr="006D5FDC" w:rsidRDefault="00F56BA6" w:rsidP="006D5FDC">
      <w:pPr>
        <w:tabs>
          <w:tab w:val="left" w:pos="603"/>
        </w:tabs>
        <w:spacing w:before="120" w:after="120"/>
        <w:ind w:left="612" w:hanging="255"/>
        <w:jc w:val="center"/>
        <w:rPr>
          <w:rFonts w:ascii="Times New Roman" w:hAnsi="Times New Roman"/>
          <w:b/>
          <w:noProof/>
          <w:sz w:val="22"/>
          <w:szCs w:val="22"/>
          <w:lang w:eastAsia="en-US"/>
        </w:rPr>
      </w:pPr>
    </w:p>
    <w:p w14:paraId="37406FDD" w14:textId="77777777" w:rsidR="009A3108" w:rsidRPr="009A3108" w:rsidRDefault="006D5FDC" w:rsidP="009A3108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D5FDC">
        <w:rPr>
          <w:rFonts w:ascii="Times New Roman" w:hAnsi="Times New Roman"/>
          <w:b/>
          <w:noProof/>
          <w:sz w:val="22"/>
          <w:szCs w:val="22"/>
          <w:lang w:eastAsia="en-US"/>
        </w:rPr>
        <w:t>b</w:t>
      </w:r>
      <w:r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9A3108" w:rsidRPr="009A3108">
        <w:rPr>
          <w:rFonts w:ascii="Times New Roman" w:hAnsi="Times New Roman"/>
          <w:noProof/>
          <w:sz w:val="22"/>
          <w:szCs w:val="22"/>
          <w:lang w:eastAsia="en-US"/>
        </w:rPr>
        <w:t>Given that</w:t>
      </w:r>
      <w:r w:rsidR="006858F6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5F7BB7" w:rsidRPr="006858F6">
        <w:rPr>
          <w:rFonts w:ascii="Times New Roman" w:hAnsi="Times New Roman"/>
          <w:noProof/>
          <w:position w:val="-18"/>
          <w:sz w:val="22"/>
          <w:szCs w:val="22"/>
          <w:lang w:eastAsia="en-US"/>
        </w:rPr>
        <w:object w:dxaOrig="1939" w:dyaOrig="580" w14:anchorId="7874F7B5">
          <v:shape id="_x0000_i1046" type="#_x0000_t75" style="width:96.75pt;height:27.75pt" o:ole="">
            <v:imagedata r:id="rId45" o:title=""/>
          </v:shape>
          <o:OLEObject Type="Embed" ProgID="Equation.DSMT4" ShapeID="_x0000_i1046" DrawAspect="Content" ObjectID="_1653474804" r:id="rId46"/>
        </w:object>
      </w:r>
      <w:r w:rsidR="006858F6">
        <w:rPr>
          <w:rFonts w:ascii="Times New Roman" w:hAnsi="Times New Roman"/>
          <w:noProof/>
          <w:sz w:val="22"/>
          <w:szCs w:val="22"/>
          <w:lang w:eastAsia="en-US"/>
        </w:rPr>
        <w:t>,</w:t>
      </w:r>
    </w:p>
    <w:p w14:paraId="3E103B2A" w14:textId="0C4A4501" w:rsidR="0088395D" w:rsidRDefault="006D5FDC" w:rsidP="006D5FDC">
      <w:pPr>
        <w:pStyle w:val="Exercisesubsubquestion"/>
      </w:pPr>
      <w:r w:rsidRPr="006D5FDC">
        <w:rPr>
          <w:b/>
        </w:rPr>
        <w:t>i</w:t>
      </w:r>
      <w:r w:rsidR="009A3108" w:rsidRPr="009A3108">
        <w:tab/>
      </w:r>
      <w:r>
        <w:t>u</w:t>
      </w:r>
      <w:r w:rsidR="009A3108" w:rsidRPr="009A3108">
        <w:t xml:space="preserve">se the trapezium rule with </w:t>
      </w:r>
      <w:r>
        <w:t>five</w:t>
      </w:r>
      <w:r w:rsidR="009A3108" w:rsidRPr="009A3108">
        <w:t xml:space="preserve"> strips to find an approximate value for </w:t>
      </w:r>
      <w:r w:rsidR="009A3108" w:rsidRPr="006D5FDC">
        <w:rPr>
          <w:i/>
        </w:rPr>
        <w:t>I</w:t>
      </w:r>
      <w:r>
        <w:rPr>
          <w:i/>
        </w:rPr>
        <w:t>, g</w:t>
      </w:r>
      <w:r w:rsidR="009A3108" w:rsidRPr="009A3108">
        <w:t>iv</w:t>
      </w:r>
      <w:r>
        <w:t>ing</w:t>
      </w:r>
      <w:r w:rsidR="009A3108" w:rsidRPr="009A3108">
        <w:t xml:space="preserve"> your </w:t>
      </w:r>
      <w:r>
        <w:t>answer to 4 significant figures</w:t>
      </w:r>
      <w:r w:rsidR="000D560E">
        <w:t>.</w:t>
      </w:r>
    </w:p>
    <w:p w14:paraId="0FBA97D9" w14:textId="77777777" w:rsidR="009A3108" w:rsidRPr="00B72072" w:rsidRDefault="009A3108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3)</w:t>
      </w:r>
    </w:p>
    <w:p w14:paraId="04600E4B" w14:textId="0F81E7E7" w:rsidR="0088395D" w:rsidRDefault="006D5FDC" w:rsidP="006D5FDC">
      <w:pPr>
        <w:pStyle w:val="Exercisesubsubquestion"/>
      </w:pPr>
      <w:r>
        <w:rPr>
          <w:b/>
        </w:rPr>
        <w:t>ii</w:t>
      </w:r>
      <w:r w:rsidR="009A3108" w:rsidRPr="009A3108">
        <w:rPr>
          <w:b/>
        </w:rPr>
        <w:tab/>
      </w:r>
      <w:r w:rsidR="000D560E">
        <w:t>E</w:t>
      </w:r>
      <w:r w:rsidR="000D560E" w:rsidRPr="009A3108">
        <w:t xml:space="preserve">xplain </w:t>
      </w:r>
      <w:r w:rsidR="009A3108" w:rsidRPr="009A3108">
        <w:t>how the trapezium rule could be used to obtain a more accurate estim</w:t>
      </w:r>
      <w:r w:rsidR="0088395D">
        <w:t>ate of the integral.</w:t>
      </w:r>
    </w:p>
    <w:p w14:paraId="7410F808" w14:textId="77777777" w:rsidR="009A3108" w:rsidRPr="00B72072" w:rsidRDefault="009A3108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1)</w:t>
      </w:r>
    </w:p>
    <w:p w14:paraId="4A08523A" w14:textId="77777777" w:rsidR="0088395D" w:rsidRDefault="006D5FDC" w:rsidP="009A3108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  <w:lang w:eastAsia="en-US"/>
        </w:rPr>
        <w:t>c</w:t>
      </w:r>
      <w:r w:rsidR="009A3108" w:rsidRPr="009A3108">
        <w:rPr>
          <w:rFonts w:ascii="Times New Roman" w:hAnsi="Times New Roman"/>
          <w:noProof/>
          <w:sz w:val="22"/>
          <w:szCs w:val="22"/>
          <w:lang w:eastAsia="en-US"/>
        </w:rPr>
        <w:tab/>
        <w:t>By using an appropriate substitution, or otherwise, find the exact value of</w:t>
      </w:r>
      <w:r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9A3108" w:rsidRPr="006D5FDC">
        <w:rPr>
          <w:rFonts w:ascii="Times New Roman" w:hAnsi="Times New Roman"/>
          <w:i/>
          <w:noProof/>
          <w:sz w:val="22"/>
          <w:szCs w:val="22"/>
          <w:lang w:eastAsia="en-US"/>
        </w:rPr>
        <w:t>I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3C4756B5" w14:textId="77777777" w:rsidR="009A3108" w:rsidRDefault="009A3108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6)</w:t>
      </w:r>
    </w:p>
    <w:p w14:paraId="78EF0A52" w14:textId="77777777" w:rsidR="00431660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</w:p>
    <w:p w14:paraId="08889D9F" w14:textId="77B217A1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8 is 11 marks)</w:t>
      </w:r>
    </w:p>
    <w:p w14:paraId="056BE208" w14:textId="77777777" w:rsidR="00431660" w:rsidRPr="00B72072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</w:p>
    <w:p w14:paraId="638E3D78" w14:textId="2E0AF65B" w:rsidR="006C499C" w:rsidRDefault="00E36FE7" w:rsidP="006C35BA">
      <w:pPr>
        <w:tabs>
          <w:tab w:val="left" w:pos="369"/>
        </w:tabs>
        <w:spacing w:before="480" w:after="120"/>
        <w:ind w:left="380" w:hanging="380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  <w:highlight w:val="cyan"/>
          <w:lang w:eastAsia="en-US"/>
        </w:rPr>
        <w:br w:type="page"/>
      </w:r>
      <w:r w:rsidR="008A7D34" w:rsidRPr="00A920BB">
        <w:rPr>
          <w:rFonts w:ascii="Times New Roman" w:hAnsi="Times New Roman"/>
          <w:b/>
          <w:noProof/>
          <w:sz w:val="22"/>
          <w:szCs w:val="22"/>
          <w:lang w:eastAsia="en-US"/>
        </w:rPr>
        <w:lastRenderedPageBreak/>
        <w:t>9</w:t>
      </w:r>
      <w:r w:rsidR="006C35BA" w:rsidRPr="006C35BA"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6C499C">
        <w:rPr>
          <w:rFonts w:ascii="Times New Roman" w:hAnsi="Times New Roman"/>
          <w:noProof/>
          <w:sz w:val="22"/>
          <w:szCs w:val="22"/>
          <w:lang w:eastAsia="en-US"/>
        </w:rPr>
        <w:t>A function is defined by</w:t>
      </w:r>
      <w:r w:rsidR="00F56BA6">
        <w:rPr>
          <w:rFonts w:ascii="Times New Roman" w:hAnsi="Times New Roman"/>
          <w:noProof/>
          <w:sz w:val="22"/>
          <w:szCs w:val="22"/>
          <w:lang w:eastAsia="en-US"/>
        </w:rPr>
        <w:t>,</w:t>
      </w:r>
    </w:p>
    <w:p w14:paraId="0447457F" w14:textId="5DED7DB7" w:rsidR="00AA741E" w:rsidRDefault="00AA741E" w:rsidP="00F56BA6">
      <w:pPr>
        <w:pStyle w:val="Exercisesubquestion"/>
        <w:jc w:val="center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(x-4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6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1-0.5x</m:t>
              </m:r>
            </m:sup>
          </m:sSup>
          <m:r>
            <w:rPr>
              <w:rFonts w:ascii="Cambria Math" w:hAnsi="Cambria Math"/>
            </w:rPr>
            <m:t>, x≥0</m:t>
          </m:r>
        </m:oMath>
      </m:oMathPara>
    </w:p>
    <w:p w14:paraId="434E4DC9" w14:textId="77777777" w:rsidR="00F56BA6" w:rsidRPr="00D225F4" w:rsidRDefault="00F56BA6" w:rsidP="00AA741E">
      <w:pPr>
        <w:pStyle w:val="Exercisesubquestion"/>
      </w:pPr>
    </w:p>
    <w:p w14:paraId="10F72A32" w14:textId="77777777" w:rsidR="0088395D" w:rsidRDefault="006858F6" w:rsidP="00D225F4">
      <w:pPr>
        <w:pStyle w:val="Exercisesubquestion"/>
      </w:pPr>
      <w:r>
        <w:t xml:space="preserve"> </w:t>
      </w:r>
      <w:r w:rsidR="006C35BA" w:rsidRPr="006C35BA">
        <w:rPr>
          <w:b/>
        </w:rPr>
        <w:t>a</w:t>
      </w:r>
      <w:r w:rsidR="006C35BA" w:rsidRPr="006C35BA">
        <w:tab/>
        <w:t>Show</w:t>
      </w:r>
      <w:r w:rsidR="006D5FDC">
        <w:t xml:space="preserve"> f</w:t>
      </w:r>
      <w:r w:rsidR="006D5FDC" w:rsidRPr="006D5FDC">
        <w:rPr>
          <w:spacing w:val="-20"/>
        </w:rPr>
        <w:t xml:space="preserve"> </w:t>
      </w:r>
      <w:r w:rsidR="006D5FDC">
        <w:t>(</w:t>
      </w:r>
      <w:r w:rsidR="006D5FDC" w:rsidRPr="006D5FDC">
        <w:rPr>
          <w:i/>
        </w:rPr>
        <w:t>x</w:t>
      </w:r>
      <w:r w:rsidR="006D5FDC">
        <w:t>) = 0</w:t>
      </w:r>
      <w:r w:rsidR="006C35BA" w:rsidRPr="006C35BA">
        <w:t xml:space="preserve"> has a root</w:t>
      </w:r>
      <w:r w:rsidR="006D5FDC">
        <w:t xml:space="preserve"> </w:t>
      </w:r>
      <w:r w:rsidR="006D5FDC" w:rsidRPr="006D5FDC">
        <w:rPr>
          <w:i/>
        </w:rPr>
        <w:t>α</w:t>
      </w:r>
      <w:r w:rsidR="006C35BA" w:rsidRPr="006C35BA">
        <w:t xml:space="preserve"> in the interval</w:t>
      </w:r>
      <w:r w:rsidR="006D5FDC">
        <w:t xml:space="preserve"> [5.7, 5.8]</w:t>
      </w:r>
      <w:r w:rsidR="0088395D">
        <w:t>.</w:t>
      </w:r>
    </w:p>
    <w:p w14:paraId="751A7104" w14:textId="77777777" w:rsidR="006C35BA" w:rsidRPr="00B72072" w:rsidRDefault="006C35BA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2)</w:t>
      </w:r>
    </w:p>
    <w:p w14:paraId="3F8E93E3" w14:textId="77777777" w:rsidR="00F56BA6" w:rsidRDefault="006C35BA" w:rsidP="006C35B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b/>
          <w:noProof/>
          <w:sz w:val="22"/>
          <w:szCs w:val="22"/>
          <w:lang w:eastAsia="en-US"/>
        </w:rPr>
        <w:t>b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7A7A56" w:rsidRPr="006C35BA">
        <w:rPr>
          <w:rFonts w:ascii="Times New Roman" w:hAnsi="Times New Roman"/>
          <w:noProof/>
          <w:sz w:val="22"/>
          <w:szCs w:val="22"/>
          <w:lang w:eastAsia="en-US"/>
        </w:rPr>
        <w:t>A student takes 5.7 as a first approximation to</w:t>
      </w:r>
      <w:r w:rsidR="007A7A56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7A7A56" w:rsidRPr="00E36FE7">
        <w:rPr>
          <w:rFonts w:ascii="Times New Roman" w:hAnsi="Times New Roman"/>
          <w:i/>
          <w:noProof/>
          <w:sz w:val="22"/>
          <w:szCs w:val="22"/>
          <w:lang w:eastAsia="en-US"/>
        </w:rPr>
        <w:t>α</w:t>
      </w:r>
      <w:r w:rsidR="007A7A56" w:rsidRPr="006C35BA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36B4F28B" w14:textId="067B6024" w:rsidR="0088395D" w:rsidRDefault="00F56BA6" w:rsidP="006C35B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7A7A56" w:rsidRPr="006C35BA">
        <w:rPr>
          <w:rFonts w:ascii="Times New Roman" w:hAnsi="Times New Roman"/>
          <w:noProof/>
          <w:sz w:val="22"/>
          <w:szCs w:val="22"/>
          <w:lang w:eastAsia="en-US"/>
        </w:rPr>
        <w:t>Given</w:t>
      </w:r>
      <w:r w:rsidR="007A7A56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7A7A56" w:rsidRPr="00F56BA6">
        <w:rPr>
          <w:rFonts w:ascii="Times New Roman" w:hAnsi="Times New Roman"/>
          <w:noProof/>
          <w:sz w:val="22"/>
          <w:szCs w:val="22"/>
          <w:lang w:eastAsia="en-US"/>
        </w:rPr>
        <w:t>f</w:t>
      </w:r>
      <w:r w:rsidR="007A7A56" w:rsidRPr="00F56BA6">
        <w:rPr>
          <w:rFonts w:ascii="Times New Roman" w:hAnsi="Times New Roman"/>
          <w:noProof/>
          <w:spacing w:val="-40"/>
          <w:sz w:val="22"/>
          <w:szCs w:val="22"/>
          <w:lang w:eastAsia="en-US"/>
        </w:rPr>
        <w:t xml:space="preserve"> </w:t>
      </w:r>
      <w:r w:rsidR="007A7A56" w:rsidRPr="00D225F4">
        <w:rPr>
          <w:rFonts w:ascii="Times New Roman" w:hAnsi="Times New Roman"/>
          <w:noProof/>
          <w:sz w:val="22"/>
          <w:szCs w:val="22"/>
          <w:lang w:eastAsia="en-US"/>
        </w:rPr>
        <w:t>'</w:t>
      </w:r>
      <w:r w:rsidR="007A7A56">
        <w:rPr>
          <w:rFonts w:ascii="Times New Roman" w:hAnsi="Times New Roman"/>
          <w:noProof/>
          <w:sz w:val="22"/>
          <w:szCs w:val="22"/>
          <w:lang w:eastAsia="en-US"/>
        </w:rPr>
        <w:t xml:space="preserve">(5.7) = 6.8786 </w:t>
      </w:r>
      <w:r w:rsidR="007A7A56" w:rsidRPr="006C35BA">
        <w:rPr>
          <w:rFonts w:ascii="Times New Roman" w:hAnsi="Times New Roman"/>
          <w:noProof/>
          <w:sz w:val="22"/>
          <w:szCs w:val="22"/>
          <w:lang w:eastAsia="en-US"/>
        </w:rPr>
        <w:t>to 5 significant figures,</w:t>
      </w:r>
      <w:r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6C35BA"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apply the Newton-Raphson procedure once to obtain a second approximation for </w:t>
      </w:r>
      <w:r w:rsidR="00E36FE7" w:rsidRPr="00E36FE7">
        <w:rPr>
          <w:rFonts w:ascii="Times New Roman" w:hAnsi="Times New Roman"/>
          <w:i/>
          <w:noProof/>
          <w:sz w:val="22"/>
          <w:szCs w:val="22"/>
          <w:lang w:eastAsia="en-US"/>
        </w:rPr>
        <w:t>α</w:t>
      </w:r>
      <w:r w:rsidR="006C35BA"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, giving your </w:t>
      </w:r>
      <w:r w:rsidR="005040F9">
        <w:rPr>
          <w:rFonts w:ascii="Times New Roman" w:hAnsi="Times New Roman"/>
          <w:noProof/>
          <w:sz w:val="22"/>
          <w:szCs w:val="22"/>
          <w:lang w:eastAsia="en-US"/>
        </w:rPr>
        <w:t xml:space="preserve">answer to 3 </w:t>
      </w:r>
      <w:r w:rsidR="00FE4ACF">
        <w:rPr>
          <w:rFonts w:ascii="Times New Roman" w:hAnsi="Times New Roman"/>
          <w:noProof/>
          <w:sz w:val="22"/>
          <w:szCs w:val="22"/>
          <w:lang w:eastAsia="en-US"/>
        </w:rPr>
        <w:t>decimal places</w:t>
      </w:r>
      <w:r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56C98693" w14:textId="77777777" w:rsidR="006C35BA" w:rsidRPr="00B72072" w:rsidRDefault="006C35BA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2)</w:t>
      </w:r>
    </w:p>
    <w:p w14:paraId="0C3CAB91" w14:textId="28A0B00D" w:rsidR="0088395D" w:rsidRDefault="006C35BA" w:rsidP="006C35B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b/>
          <w:noProof/>
          <w:sz w:val="22"/>
          <w:szCs w:val="22"/>
          <w:lang w:eastAsia="en-US"/>
        </w:rPr>
        <w:t>c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7A7A56">
        <w:rPr>
          <w:rFonts w:ascii="Times New Roman" w:hAnsi="Times New Roman"/>
          <w:noProof/>
          <w:sz w:val="22"/>
          <w:szCs w:val="22"/>
          <w:lang w:eastAsia="en-US"/>
        </w:rPr>
        <w:t>S</w:t>
      </w:r>
      <w:r w:rsidR="002A1ACE">
        <w:rPr>
          <w:rFonts w:ascii="Times New Roman" w:hAnsi="Times New Roman"/>
          <w:noProof/>
          <w:sz w:val="22"/>
          <w:szCs w:val="22"/>
          <w:lang w:eastAsia="en-US"/>
        </w:rPr>
        <w:t xml:space="preserve">ketch a graph to </w:t>
      </w:r>
      <w:r w:rsidR="005040F9">
        <w:rPr>
          <w:rFonts w:ascii="Times New Roman" w:hAnsi="Times New Roman"/>
          <w:noProof/>
          <w:sz w:val="22"/>
          <w:szCs w:val="22"/>
          <w:lang w:eastAsia="en-US"/>
        </w:rPr>
        <w:t>s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>how that there are exactly two roots of</w:t>
      </w:r>
      <w:r w:rsidR="00E36FE7">
        <w:rPr>
          <w:rFonts w:ascii="Times New Roman" w:hAnsi="Times New Roman"/>
          <w:noProof/>
          <w:sz w:val="22"/>
          <w:szCs w:val="22"/>
          <w:lang w:eastAsia="en-US"/>
        </w:rPr>
        <w:t xml:space="preserve"> f</w:t>
      </w:r>
      <w:r w:rsidR="00E36FE7" w:rsidRPr="006D5FDC">
        <w:rPr>
          <w:rFonts w:ascii="Times New Roman" w:hAnsi="Times New Roman"/>
          <w:noProof/>
          <w:spacing w:val="-20"/>
          <w:sz w:val="22"/>
          <w:szCs w:val="22"/>
          <w:lang w:eastAsia="en-US"/>
        </w:rPr>
        <w:t xml:space="preserve"> </w:t>
      </w:r>
      <w:r w:rsidR="00E36FE7">
        <w:rPr>
          <w:rFonts w:ascii="Times New Roman" w:hAnsi="Times New Roman"/>
          <w:noProof/>
          <w:sz w:val="22"/>
          <w:szCs w:val="22"/>
          <w:lang w:eastAsia="en-US"/>
        </w:rPr>
        <w:t>(</w:t>
      </w:r>
      <w:r w:rsidR="00E36FE7" w:rsidRPr="006D5FDC">
        <w:rPr>
          <w:rFonts w:ascii="Times New Roman" w:hAnsi="Times New Roman"/>
          <w:i/>
          <w:noProof/>
          <w:sz w:val="22"/>
          <w:szCs w:val="22"/>
          <w:lang w:eastAsia="en-US"/>
        </w:rPr>
        <w:t>x</w:t>
      </w:r>
      <w:r w:rsidR="00E36FE7">
        <w:rPr>
          <w:rFonts w:ascii="Times New Roman" w:hAnsi="Times New Roman"/>
          <w:noProof/>
          <w:sz w:val="22"/>
          <w:szCs w:val="22"/>
          <w:lang w:eastAsia="en-US"/>
        </w:rPr>
        <w:t>) = 0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0E8E9E50" w14:textId="77777777" w:rsidR="00FD5B9A" w:rsidRDefault="006C35BA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2)</w:t>
      </w:r>
    </w:p>
    <w:p w14:paraId="064162AB" w14:textId="77777777" w:rsidR="00431660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</w:p>
    <w:p w14:paraId="422ECFDB" w14:textId="7A074540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9 is 6 marks)</w:t>
      </w:r>
    </w:p>
    <w:p w14:paraId="1572F23F" w14:textId="77777777" w:rsidR="00431660" w:rsidRPr="00B72072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</w:p>
    <w:p w14:paraId="7DA6F7F1" w14:textId="0A6F9DFE" w:rsidR="00F56BA6" w:rsidRDefault="00E36FE7" w:rsidP="00FD5B9A">
      <w:pPr>
        <w:tabs>
          <w:tab w:val="left" w:pos="369"/>
        </w:tabs>
        <w:spacing w:before="480" w:after="120"/>
        <w:ind w:left="380" w:hanging="380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  <w:highlight w:val="cyan"/>
          <w:lang w:eastAsia="en-US"/>
        </w:rPr>
        <w:br w:type="page"/>
      </w:r>
      <w:r w:rsidR="008A7D34" w:rsidRPr="00A920BB">
        <w:rPr>
          <w:rFonts w:ascii="Times New Roman" w:hAnsi="Times New Roman"/>
          <w:b/>
          <w:noProof/>
          <w:sz w:val="22"/>
          <w:szCs w:val="22"/>
          <w:lang w:eastAsia="en-US"/>
        </w:rPr>
        <w:lastRenderedPageBreak/>
        <w:t>10</w: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6A3BEA"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A student </w:t>
      </w:r>
      <w:r w:rsidR="006A3BEA">
        <w:rPr>
          <w:rFonts w:ascii="Times New Roman" w:hAnsi="Times New Roman"/>
          <w:noProof/>
          <w:sz w:val="22"/>
          <w:szCs w:val="22"/>
          <w:lang w:eastAsia="en-US"/>
        </w:rPr>
        <w:t>states,</w: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6A3BEA">
        <w:rPr>
          <w:rFonts w:ascii="Times New Roman" w:hAnsi="Times New Roman"/>
          <w:noProof/>
          <w:sz w:val="22"/>
          <w:szCs w:val="22"/>
          <w:lang w:eastAsia="en-US"/>
        </w:rPr>
        <w:t>‘</w: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>if</w:t>
      </w:r>
      <w:r w:rsidR="009A6F31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9A6F31" w:rsidRPr="009A6F31">
        <w:rPr>
          <w:rFonts w:ascii="Times New Roman" w:hAnsi="Times New Roman"/>
          <w:noProof/>
          <w:position w:val="-22"/>
          <w:sz w:val="22"/>
          <w:szCs w:val="22"/>
          <w:lang w:eastAsia="en-US"/>
        </w:rPr>
        <w:object w:dxaOrig="220" w:dyaOrig="580" w14:anchorId="1C7C0D09">
          <v:shape id="_x0000_i1048" type="#_x0000_t75" style="width:11.25pt;height:27.75pt" o:ole="">
            <v:imagedata r:id="rId47" o:title=""/>
          </v:shape>
          <o:OLEObject Type="Embed" ProgID="Equation.DSMT4" ShapeID="_x0000_i1048" DrawAspect="Content" ObjectID="_1653474805" r:id="rId48"/>
        </w:object>
      </w:r>
      <w:r w:rsidR="009A6F31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is an irrational number, then at least one of </w:t>
      </w:r>
      <w:r w:rsidR="00FD5B9A" w:rsidRPr="005714A4">
        <w:rPr>
          <w:rFonts w:ascii="Times New Roman" w:hAnsi="Times New Roman"/>
          <w:i/>
          <w:noProof/>
          <w:sz w:val="22"/>
          <w:szCs w:val="22"/>
          <w:lang w:eastAsia="en-US"/>
        </w:rPr>
        <w:t>a</w: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 and </w:t>
      </w:r>
      <w:r w:rsidR="00FD5B9A" w:rsidRPr="005714A4">
        <w:rPr>
          <w:rFonts w:ascii="Times New Roman" w:hAnsi="Times New Roman"/>
          <w:i/>
          <w:noProof/>
          <w:sz w:val="22"/>
          <w:szCs w:val="22"/>
          <w:lang w:eastAsia="en-US"/>
        </w:rPr>
        <w:t>b</w: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 is an irrational number</w:t>
      </w:r>
      <w:r w:rsidR="006A3BEA">
        <w:rPr>
          <w:rFonts w:ascii="Times New Roman" w:hAnsi="Times New Roman"/>
          <w:noProof/>
          <w:sz w:val="22"/>
          <w:szCs w:val="22"/>
          <w:lang w:eastAsia="en-US"/>
        </w:rPr>
        <w:t>’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105C253A" w14:textId="0982C7D3" w:rsidR="0088395D" w:rsidRDefault="00F56BA6" w:rsidP="00F56BA6">
      <w:pPr>
        <w:pStyle w:val="Exercisesubquestion"/>
      </w:pPr>
      <w:r w:rsidRPr="00F56BA6">
        <w:rPr>
          <w:b/>
        </w:rPr>
        <w:t>a</w:t>
      </w:r>
      <w:r>
        <w:tab/>
      </w:r>
      <w:r w:rsidR="006A3BEA">
        <w:t>Use proof by contradiction to p</w:t>
      </w:r>
      <w:r w:rsidR="006A3BEA" w:rsidRPr="005714A4">
        <w:t>rove that</w:t>
      </w:r>
      <w:r w:rsidR="006A3BEA">
        <w:t xml:space="preserve"> the student is correct.</w:t>
      </w:r>
    </w:p>
    <w:p w14:paraId="3A0CE475" w14:textId="77777777" w:rsidR="00FD5B9A" w:rsidRPr="00B72072" w:rsidRDefault="0088395D" w:rsidP="0088395D">
      <w:pPr>
        <w:pStyle w:val="Exercisesubquestion"/>
        <w:jc w:val="right"/>
        <w:rPr>
          <w:b/>
          <w:color w:val="808080"/>
        </w:rPr>
      </w:pPr>
      <w:r w:rsidRPr="00B72072">
        <w:rPr>
          <w:b/>
          <w:color w:val="808080"/>
        </w:rPr>
        <w:t>(</w:t>
      </w:r>
      <w:r w:rsidR="00FD5B9A" w:rsidRPr="00B72072">
        <w:rPr>
          <w:b/>
          <w:color w:val="808080"/>
        </w:rPr>
        <w:t>4)</w:t>
      </w:r>
    </w:p>
    <w:p w14:paraId="2BC0E40A" w14:textId="434B1A13" w:rsidR="00E36FE7" w:rsidRDefault="006A3BEA" w:rsidP="0088395D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hAnsi="Times New Roman"/>
          <w:noProof/>
          <w:sz w:val="22"/>
          <w:szCs w:val="22"/>
          <w:lang w:eastAsia="en-US"/>
        </w:rPr>
        <w:t>He also states,</w:t>
      </w:r>
      <w:r w:rsidR="005040F9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E36FE7">
        <w:rPr>
          <w:rFonts w:ascii="Times New Roman" w:hAnsi="Times New Roman"/>
          <w:noProof/>
          <w:sz w:val="22"/>
          <w:szCs w:val="22"/>
          <w:lang w:eastAsia="en-US"/>
        </w:rPr>
        <w:t>‘</w:t>
      </w:r>
      <w:r>
        <w:rPr>
          <w:rFonts w:ascii="Times New Roman" w:hAnsi="Times New Roman"/>
          <w:noProof/>
          <w:sz w:val="22"/>
          <w:szCs w:val="22"/>
          <w:lang w:eastAsia="en-US"/>
        </w:rPr>
        <w:t>i</w: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f </w:t>
      </w:r>
      <w:r w:rsidR="00A920BB" w:rsidRPr="00A920BB">
        <w:rPr>
          <w:rFonts w:ascii="Times New Roman" w:hAnsi="Times New Roman"/>
          <w:noProof/>
          <w:position w:val="-22"/>
          <w:sz w:val="22"/>
          <w:szCs w:val="22"/>
          <w:lang w:eastAsia="en-US"/>
        </w:rPr>
        <w:object w:dxaOrig="220" w:dyaOrig="580" w14:anchorId="2361E868">
          <v:shape id="_x0000_i1049" type="#_x0000_t75" style="width:11.25pt;height:27.75pt" o:ole="">
            <v:imagedata r:id="rId49" o:title=""/>
          </v:shape>
          <o:OLEObject Type="Embed" ProgID="Equation.DSMT4" ShapeID="_x0000_i1049" DrawAspect="Content" ObjectID="_1653474806" r:id="rId50"/>
        </w:objec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 is a rational number</w:t>
      </w:r>
      <w:r w:rsidR="00E36FE7">
        <w:rPr>
          <w:rFonts w:ascii="Times New Roman" w:hAnsi="Times New Roman"/>
          <w:noProof/>
          <w:sz w:val="22"/>
          <w:szCs w:val="22"/>
          <w:lang w:eastAsia="en-US"/>
        </w:rPr>
        <w:t>,</w: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 then both </w:t>
      </w:r>
      <w:r w:rsidR="00FD5B9A" w:rsidRPr="005714A4">
        <w:rPr>
          <w:rFonts w:ascii="Times New Roman" w:hAnsi="Times New Roman"/>
          <w:i/>
          <w:noProof/>
          <w:sz w:val="22"/>
          <w:szCs w:val="22"/>
          <w:lang w:eastAsia="en-US"/>
        </w:rPr>
        <w:t>a</w: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 and </w:t>
      </w:r>
      <w:r w:rsidR="00FD5B9A" w:rsidRPr="005714A4">
        <w:rPr>
          <w:rFonts w:ascii="Times New Roman" w:hAnsi="Times New Roman"/>
          <w:i/>
          <w:noProof/>
          <w:sz w:val="22"/>
          <w:szCs w:val="22"/>
          <w:lang w:eastAsia="en-US"/>
        </w:rPr>
        <w:t>b</w:t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 xml:space="preserve"> are rational numbers.</w:t>
      </w:r>
      <w:r w:rsidR="00E36FE7">
        <w:rPr>
          <w:rFonts w:ascii="Times New Roman" w:hAnsi="Times New Roman"/>
          <w:noProof/>
          <w:sz w:val="22"/>
          <w:szCs w:val="22"/>
          <w:lang w:eastAsia="en-US"/>
        </w:rPr>
        <w:t>’</w:t>
      </w:r>
    </w:p>
    <w:p w14:paraId="21F91FB0" w14:textId="33342258" w:rsidR="0088395D" w:rsidRDefault="00F56BA6" w:rsidP="0088395D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F56BA6">
        <w:rPr>
          <w:rFonts w:ascii="Times New Roman" w:hAnsi="Times New Roman"/>
          <w:b/>
          <w:noProof/>
          <w:sz w:val="22"/>
          <w:szCs w:val="22"/>
          <w:lang w:eastAsia="en-US"/>
        </w:rPr>
        <w:t>b</w:t>
      </w:r>
      <w:r w:rsidR="00E36FE7">
        <w:rPr>
          <w:rFonts w:ascii="Times New Roman" w:hAnsi="Times New Roman"/>
          <w:noProof/>
          <w:sz w:val="22"/>
          <w:szCs w:val="22"/>
          <w:lang w:eastAsia="en-US"/>
        </w:rPr>
        <w:tab/>
      </w:r>
      <w:r w:rsidR="00FD5B9A" w:rsidRPr="005714A4">
        <w:rPr>
          <w:rFonts w:ascii="Times New Roman" w:hAnsi="Times New Roman"/>
          <w:noProof/>
          <w:sz w:val="22"/>
          <w:szCs w:val="22"/>
          <w:lang w:eastAsia="en-US"/>
        </w:rPr>
        <w:t>Show that this statement is not true.</w:t>
      </w:r>
    </w:p>
    <w:p w14:paraId="6D41646C" w14:textId="77777777" w:rsidR="00FD5B9A" w:rsidRDefault="00FD5B9A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1)</w:t>
      </w:r>
    </w:p>
    <w:p w14:paraId="03F8913B" w14:textId="77777777" w:rsidR="00431660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</w:p>
    <w:p w14:paraId="50B77531" w14:textId="20759358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10 is 5 marks)</w:t>
      </w:r>
    </w:p>
    <w:p w14:paraId="71E823FA" w14:textId="77777777" w:rsidR="00431660" w:rsidRPr="00B72072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</w:p>
    <w:p w14:paraId="00B67A00" w14:textId="77777777" w:rsidR="006C35BA" w:rsidRPr="006C35BA" w:rsidRDefault="006C35BA" w:rsidP="00FD5B9A">
      <w:pPr>
        <w:tabs>
          <w:tab w:val="left" w:pos="603"/>
        </w:tabs>
        <w:spacing w:before="120" w:after="120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</w:p>
    <w:p w14:paraId="737301BA" w14:textId="77777777" w:rsidR="006C35BA" w:rsidRDefault="006C35BA" w:rsidP="006C35BA">
      <w:pPr>
        <w:pStyle w:val="Exercisequestion"/>
      </w:pPr>
      <w:r>
        <w:rPr>
          <w:b/>
        </w:rPr>
        <w:br w:type="page"/>
      </w:r>
      <w:r w:rsidR="008A7D34">
        <w:rPr>
          <w:b/>
        </w:rPr>
        <w:lastRenderedPageBreak/>
        <w:t>11</w:t>
      </w:r>
      <w:r>
        <w:tab/>
      </w:r>
      <w:r w:rsidR="00E36FE7" w:rsidRPr="00A920BB">
        <w:t>Figure</w:t>
      </w:r>
      <w:r w:rsidR="00E36FE7">
        <w:t xml:space="preserve"> </w:t>
      </w:r>
      <w:r w:rsidR="00A920BB">
        <w:t>4</w:t>
      </w:r>
      <w:r>
        <w:t xml:space="preserve"> shows rectangle </w:t>
      </w:r>
      <w:r w:rsidRPr="00BB68AE">
        <w:rPr>
          <w:i/>
        </w:rPr>
        <w:t>ACDE</w:t>
      </w:r>
      <w:r>
        <w:t xml:space="preserve"> with </w:t>
      </w:r>
      <w:r w:rsidR="00E36FE7" w:rsidRPr="00E36FE7">
        <w:rPr>
          <w:position w:val="-8"/>
        </w:rPr>
        <w:object w:dxaOrig="2220" w:dyaOrig="279" w14:anchorId="7E1DA975">
          <v:shape id="_x0000_i1050" type="#_x0000_t75" style="width:111pt;height:13.5pt" o:ole="">
            <v:imagedata r:id="rId51" o:title=""/>
          </v:shape>
          <o:OLEObject Type="Embed" ProgID="Equation.DSMT4" ShapeID="_x0000_i1050" DrawAspect="Content" ObjectID="_1653474807" r:id="rId52"/>
        </w:object>
      </w:r>
      <w:r>
        <w:t xml:space="preserve"> and </w:t>
      </w:r>
      <w:r w:rsidR="00E36FE7" w:rsidRPr="00BB68AE">
        <w:rPr>
          <w:position w:val="-4"/>
        </w:rPr>
        <w:object w:dxaOrig="1180" w:dyaOrig="240" w14:anchorId="52FAD8E0">
          <v:shape id="_x0000_i1051" type="#_x0000_t75" style="width:59.25pt;height:12pt" o:ole="">
            <v:imagedata r:id="rId53" o:title=""/>
          </v:shape>
          <o:OLEObject Type="Embed" ProgID="Equation.DSMT4" ShapeID="_x0000_i1051" DrawAspect="Content" ObjectID="_1653474808" r:id="rId54"/>
        </w:object>
      </w:r>
      <w:r>
        <w:t>.</w:t>
      </w:r>
    </w:p>
    <w:p w14:paraId="1E163176" w14:textId="77777777" w:rsidR="006C35BA" w:rsidRDefault="006C35BA" w:rsidP="00966599">
      <w:pPr>
        <w:pStyle w:val="Exercisesubquestion"/>
        <w:jc w:val="center"/>
        <w:rPr>
          <w:b/>
        </w:rPr>
      </w:pPr>
    </w:p>
    <w:p w14:paraId="547448AB" w14:textId="00FAAA20" w:rsidR="00966599" w:rsidRDefault="009C51B7" w:rsidP="00966599">
      <w:pPr>
        <w:pStyle w:val="Exercisesubquestion"/>
        <w:jc w:val="center"/>
        <w:rPr>
          <w:b/>
        </w:rPr>
      </w:pPr>
      <w:r>
        <w:rPr>
          <w:b/>
          <w:lang w:eastAsia="en-GB"/>
        </w:rPr>
        <w:drawing>
          <wp:inline distT="0" distB="0" distL="0" distR="0" wp14:anchorId="7C5EEE73" wp14:editId="38005CF3">
            <wp:extent cx="2876550" cy="2000250"/>
            <wp:effectExtent l="0" t="0" r="0" b="0"/>
            <wp:docPr id="31" name="Picture 31" descr="alevel_maths_eoc1_Fig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level_maths_eoc1_Fig0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4A8EF" w14:textId="77777777" w:rsidR="00E36FE7" w:rsidRDefault="00E36FE7" w:rsidP="00E36FE7">
      <w:pPr>
        <w:pStyle w:val="Exercisesubquestion"/>
        <w:jc w:val="center"/>
        <w:rPr>
          <w:b/>
        </w:rPr>
      </w:pPr>
      <w:r w:rsidRPr="00A920BB">
        <w:rPr>
          <w:b/>
        </w:rPr>
        <w:t xml:space="preserve">Figure </w:t>
      </w:r>
      <w:r w:rsidR="00A920BB">
        <w:rPr>
          <w:b/>
        </w:rPr>
        <w:t>4</w:t>
      </w:r>
    </w:p>
    <w:p w14:paraId="0FA18004" w14:textId="77777777" w:rsidR="00966599" w:rsidRDefault="00966599" w:rsidP="00E36FE7">
      <w:pPr>
        <w:pStyle w:val="Exercisesubquestion"/>
        <w:jc w:val="center"/>
        <w:rPr>
          <w:b/>
        </w:rPr>
      </w:pPr>
    </w:p>
    <w:p w14:paraId="41B8CCDB" w14:textId="77777777" w:rsidR="0088395D" w:rsidRDefault="006C35BA" w:rsidP="006C35BA">
      <w:pPr>
        <w:pStyle w:val="Exercisesubquestion"/>
      </w:pPr>
      <w:r w:rsidRPr="00135F80">
        <w:rPr>
          <w:b/>
        </w:rPr>
        <w:t>a</w:t>
      </w:r>
      <w:r>
        <w:tab/>
        <w:t xml:space="preserve">Show that </w:t>
      </w:r>
      <w:r w:rsidR="00E36FE7" w:rsidRPr="00BB68AE">
        <w:rPr>
          <w:position w:val="-8"/>
        </w:rPr>
        <w:object w:dxaOrig="1760" w:dyaOrig="340" w14:anchorId="60EEB340">
          <v:shape id="_x0000_i1052" type="#_x0000_t75" style="width:88.5pt;height:17.25pt" o:ole="">
            <v:imagedata r:id="rId56" o:title=""/>
          </v:shape>
          <o:OLEObject Type="Embed" ProgID="Equation.DSMT4" ShapeID="_x0000_i1052" DrawAspect="Content" ObjectID="_1653474809" r:id="rId57"/>
        </w:object>
      </w:r>
      <w:r>
        <w:t>.</w:t>
      </w:r>
      <w:r>
        <w:tab/>
      </w:r>
    </w:p>
    <w:p w14:paraId="6997B843" w14:textId="05AA3787" w:rsidR="006C35BA" w:rsidRPr="00B72072" w:rsidRDefault="006C35BA" w:rsidP="0088395D">
      <w:pPr>
        <w:pStyle w:val="Exercisesubquestion"/>
        <w:jc w:val="right"/>
        <w:rPr>
          <w:color w:val="808080"/>
        </w:rPr>
      </w:pPr>
      <w:r w:rsidRPr="00B72072">
        <w:rPr>
          <w:b/>
          <w:color w:val="808080"/>
        </w:rPr>
        <w:t>(</w:t>
      </w:r>
      <w:r w:rsidR="00C91346">
        <w:rPr>
          <w:b/>
          <w:color w:val="808080"/>
        </w:rPr>
        <w:t>3</w:t>
      </w:r>
      <w:r w:rsidRPr="00B72072">
        <w:rPr>
          <w:b/>
          <w:color w:val="808080"/>
        </w:rPr>
        <w:t>)</w:t>
      </w:r>
    </w:p>
    <w:p w14:paraId="7C84BFD9" w14:textId="77777777" w:rsidR="0088395D" w:rsidRDefault="006C35BA" w:rsidP="006C35BA">
      <w:pPr>
        <w:pStyle w:val="Exercisesubquestion"/>
      </w:pPr>
      <w:r w:rsidRPr="00135F80">
        <w:rPr>
          <w:b/>
        </w:rPr>
        <w:t>b</w:t>
      </w:r>
      <w:r>
        <w:tab/>
        <w:t xml:space="preserve">Hence prove that </w:t>
      </w:r>
      <w:r w:rsidR="00E36FE7" w:rsidRPr="00BB68AE">
        <w:rPr>
          <w:position w:val="-6"/>
        </w:rPr>
        <w:object w:dxaOrig="1780" w:dyaOrig="300" w14:anchorId="405F99A8">
          <v:shape id="_x0000_i1053" type="#_x0000_t75" style="width:89.25pt;height:15pt" o:ole="">
            <v:imagedata r:id="rId58" o:title=""/>
          </v:shape>
          <o:OLEObject Type="Embed" ProgID="Equation.DSMT4" ShapeID="_x0000_i1053" DrawAspect="Content" ObjectID="_1653474810" r:id="rId59"/>
        </w:object>
      </w:r>
      <w:r>
        <w:t>.</w:t>
      </w:r>
    </w:p>
    <w:p w14:paraId="0BC0DC0D" w14:textId="77777777" w:rsidR="006C35BA" w:rsidRDefault="006C35BA" w:rsidP="0088395D">
      <w:pPr>
        <w:pStyle w:val="Exercisesubquestion"/>
        <w:jc w:val="right"/>
        <w:rPr>
          <w:b/>
          <w:color w:val="808080"/>
        </w:rPr>
      </w:pPr>
      <w:r w:rsidRPr="00B72072">
        <w:rPr>
          <w:b/>
          <w:color w:val="808080"/>
        </w:rPr>
        <w:t>(3)</w:t>
      </w:r>
    </w:p>
    <w:p w14:paraId="59A26D0F" w14:textId="77777777" w:rsidR="00431660" w:rsidRDefault="00431660" w:rsidP="0088395D">
      <w:pPr>
        <w:pStyle w:val="Exercisesubquestion"/>
        <w:jc w:val="right"/>
        <w:rPr>
          <w:b/>
          <w:color w:val="808080"/>
        </w:rPr>
      </w:pPr>
    </w:p>
    <w:p w14:paraId="3A83893B" w14:textId="6E20E8C4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 xml:space="preserve">(Total for Question 11 is </w:t>
      </w:r>
      <w:r w:rsidR="00C91346">
        <w:rPr>
          <w:b/>
        </w:rPr>
        <w:t>6</w:t>
      </w:r>
      <w:r>
        <w:rPr>
          <w:b/>
        </w:rPr>
        <w:t xml:space="preserve"> marks)</w:t>
      </w:r>
    </w:p>
    <w:p w14:paraId="473ECD56" w14:textId="77777777" w:rsidR="00431660" w:rsidRPr="00B72072" w:rsidRDefault="00431660" w:rsidP="0088395D">
      <w:pPr>
        <w:pStyle w:val="Exercisesubquestion"/>
        <w:jc w:val="right"/>
        <w:rPr>
          <w:b/>
          <w:color w:val="808080"/>
        </w:rPr>
      </w:pPr>
    </w:p>
    <w:p w14:paraId="39190EAB" w14:textId="1486B03D" w:rsidR="006C499C" w:rsidRDefault="00E36FE7" w:rsidP="00FD5B9A">
      <w:pPr>
        <w:tabs>
          <w:tab w:val="left" w:pos="369"/>
        </w:tabs>
        <w:spacing w:before="480" w:after="120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  <w:lang w:eastAsia="en-US"/>
        </w:rPr>
        <w:br w:type="page"/>
      </w:r>
      <w:r w:rsidR="008A7D34" w:rsidRPr="003A5A1B">
        <w:rPr>
          <w:rFonts w:ascii="Times New Roman" w:hAnsi="Times New Roman"/>
          <w:b/>
          <w:noProof/>
          <w:sz w:val="22"/>
          <w:szCs w:val="22"/>
          <w:lang w:eastAsia="en-US"/>
        </w:rPr>
        <w:lastRenderedPageBreak/>
        <w:t>12</w:t>
      </w:r>
      <w:r w:rsidR="006C35BA" w:rsidRPr="006C35BA">
        <w:rPr>
          <w:rFonts w:ascii="Times New Roman" w:hAnsi="Times New Roman"/>
          <w:b/>
          <w:noProof/>
          <w:sz w:val="22"/>
          <w:szCs w:val="22"/>
          <w:lang w:eastAsia="en-US"/>
        </w:rPr>
        <w:tab/>
      </w:r>
      <w:r w:rsidR="006C35BA"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The curve </w:t>
      </w:r>
      <w:r w:rsidR="006C35BA"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C</w:t>
      </w:r>
      <w:r w:rsidR="006C35BA"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 has parametric equations</w:t>
      </w:r>
      <w:r w:rsidR="00F56BA6">
        <w:rPr>
          <w:rFonts w:ascii="Times New Roman" w:hAnsi="Times New Roman"/>
          <w:noProof/>
          <w:sz w:val="22"/>
          <w:szCs w:val="22"/>
          <w:lang w:eastAsia="en-US"/>
        </w:rPr>
        <w:t>,</w:t>
      </w:r>
    </w:p>
    <w:p w14:paraId="7F8EA647" w14:textId="77777777" w:rsidR="00101483" w:rsidRDefault="00101483" w:rsidP="00F56BA6">
      <w:pPr>
        <w:pStyle w:val="Exercisesubquestion"/>
        <w:jc w:val="center"/>
      </w:pPr>
    </w:p>
    <w:p w14:paraId="2F42875F" w14:textId="3C5F9CE6" w:rsidR="00220742" w:rsidRDefault="00220742" w:rsidP="00F56BA6">
      <w:pPr>
        <w:pStyle w:val="Exercisesubquestion"/>
        <w:jc w:val="center"/>
      </w:pPr>
      <m:oMathPara>
        <m:oMath>
          <m:r>
            <w:rPr>
              <w:rFonts w:ascii="Cambria Math" w:hAnsi="Cambria Math"/>
            </w:rPr>
            <m:t>x=2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 xml:space="preserve">t, </m:t>
              </m:r>
            </m:e>
          </m:func>
          <m:r>
            <w:rPr>
              <w:rFonts w:ascii="Cambria Math" w:hAnsi="Cambria Math"/>
            </w:rPr>
            <m:t xml:space="preserve"> y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cosec t, 0≤t≤2π</m:t>
          </m:r>
        </m:oMath>
      </m:oMathPara>
    </w:p>
    <w:p w14:paraId="0D7DAC17" w14:textId="77777777" w:rsidR="00F56BA6" w:rsidRPr="006C35BA" w:rsidRDefault="00F56BA6" w:rsidP="00F56BA6">
      <w:pPr>
        <w:pStyle w:val="Exercisesubquestion"/>
        <w:jc w:val="center"/>
      </w:pPr>
      <w:bookmarkStart w:id="0" w:name="_GoBack"/>
      <w:bookmarkEnd w:id="0"/>
    </w:p>
    <w:p w14:paraId="5B51124E" w14:textId="77777777" w:rsidR="0088395D" w:rsidRDefault="006C35BA" w:rsidP="006C35B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b/>
          <w:noProof/>
          <w:sz w:val="22"/>
          <w:szCs w:val="22"/>
          <w:lang w:eastAsia="en-US"/>
        </w:rPr>
        <w:t>a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ab/>
        <w:t>Find an expression for</w:t>
      </w:r>
      <w:r w:rsidR="003A5A1B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3A5A1B" w:rsidRPr="003A5A1B">
        <w:rPr>
          <w:rFonts w:ascii="Times New Roman" w:hAnsi="Times New Roman"/>
          <w:noProof/>
          <w:position w:val="-22"/>
          <w:sz w:val="22"/>
          <w:szCs w:val="22"/>
          <w:lang w:eastAsia="en-US"/>
        </w:rPr>
        <w:object w:dxaOrig="320" w:dyaOrig="580" w14:anchorId="63D520F3">
          <v:shape id="_x0000_i1055" type="#_x0000_t75" style="width:16.5pt;height:27.75pt" o:ole="">
            <v:imagedata r:id="rId60" o:title=""/>
          </v:shape>
          <o:OLEObject Type="Embed" ProgID="Equation.DSMT4" ShapeID="_x0000_i1055" DrawAspect="Content" ObjectID="_1653474811" r:id="rId61"/>
        </w:object>
      </w:r>
      <w:r w:rsidR="003A5A1B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in terms of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t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50381539" w14:textId="77777777" w:rsidR="006C35BA" w:rsidRPr="00B72072" w:rsidRDefault="006C35BA" w:rsidP="0088395D">
      <w:pPr>
        <w:pStyle w:val="Exercisesubquestion"/>
        <w:jc w:val="right"/>
        <w:rPr>
          <w:b/>
          <w:color w:val="808080"/>
        </w:rPr>
      </w:pPr>
      <w:r w:rsidRPr="00B72072">
        <w:rPr>
          <w:b/>
          <w:color w:val="808080"/>
        </w:rPr>
        <w:t>(2)</w:t>
      </w:r>
    </w:p>
    <w:p w14:paraId="12931DAD" w14:textId="1E8DF465" w:rsidR="006C35BA" w:rsidRPr="006C35BA" w:rsidRDefault="006C35BA" w:rsidP="006C35B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The point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P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 lies o</w:t>
      </w:r>
      <w:r w:rsidR="00C91346">
        <w:rPr>
          <w:rFonts w:ascii="Times New Roman" w:hAnsi="Times New Roman"/>
          <w:noProof/>
          <w:sz w:val="22"/>
          <w:szCs w:val="22"/>
          <w:lang w:eastAsia="en-US"/>
        </w:rPr>
        <w:t>n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C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 where</w:t>
      </w:r>
      <w:r w:rsidR="003A5A1B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841D17" w:rsidRPr="003A5A1B">
        <w:rPr>
          <w:rFonts w:ascii="Times New Roman" w:hAnsi="Times New Roman"/>
          <w:noProof/>
          <w:position w:val="-22"/>
          <w:sz w:val="22"/>
          <w:szCs w:val="22"/>
          <w:lang w:eastAsia="en-US"/>
        </w:rPr>
        <w:object w:dxaOrig="520" w:dyaOrig="580" w14:anchorId="025DE6E5">
          <v:shape id="_x0000_i1056" type="#_x0000_t75" style="width:26.25pt;height:27.75pt" o:ole="">
            <v:imagedata r:id="rId62" o:title=""/>
          </v:shape>
          <o:OLEObject Type="Embed" ProgID="Equation.DSMT4" ShapeID="_x0000_i1056" DrawAspect="Content" ObjectID="_1653474812" r:id="rId63"/>
        </w:objec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>. The line</w:t>
      </w:r>
      <w:r w:rsidR="003A5A1B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3A5A1B" w:rsidRPr="003A5A1B">
        <w:rPr>
          <w:rFonts w:ascii="Times New Roman" w:hAnsi="Times New Roman"/>
          <w:i/>
          <w:noProof/>
          <w:sz w:val="22"/>
          <w:szCs w:val="22"/>
          <w:lang w:eastAsia="en-US"/>
        </w:rPr>
        <w:t>l</w:t>
      </w:r>
      <w:r w:rsidR="003A5A1B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is normal to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C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 at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P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30E633E4" w14:textId="77777777" w:rsidR="0088395D" w:rsidRDefault="006C35BA" w:rsidP="006C35B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b/>
          <w:noProof/>
          <w:sz w:val="22"/>
          <w:szCs w:val="22"/>
          <w:lang w:eastAsia="en-US"/>
        </w:rPr>
        <w:t>b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ab/>
        <w:t xml:space="preserve">Show that the equation for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l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 is</w:t>
      </w:r>
      <w:r w:rsidR="003A5A1B">
        <w:rPr>
          <w:rFonts w:ascii="Times New Roman" w:hAnsi="Times New Roman"/>
          <w:noProof/>
          <w:sz w:val="22"/>
          <w:szCs w:val="22"/>
          <w:lang w:eastAsia="en-US"/>
        </w:rPr>
        <w:t xml:space="preserve"> </w:t>
      </w:r>
      <w:r w:rsidR="003A5A1B" w:rsidRPr="003A5A1B">
        <w:rPr>
          <w:rFonts w:ascii="Times New Roman" w:hAnsi="Times New Roman"/>
          <w:noProof/>
          <w:position w:val="-22"/>
          <w:sz w:val="22"/>
          <w:szCs w:val="22"/>
          <w:lang w:eastAsia="en-US"/>
        </w:rPr>
        <w:object w:dxaOrig="1260" w:dyaOrig="620" w14:anchorId="676F7FC8">
          <v:shape id="_x0000_i1057" type="#_x0000_t75" style="width:63pt;height:30.75pt" o:ole="">
            <v:imagedata r:id="rId64" o:title=""/>
          </v:shape>
          <o:OLEObject Type="Embed" ProgID="Equation.DSMT4" ShapeID="_x0000_i1057" DrawAspect="Content" ObjectID="_1653474813" r:id="rId65"/>
        </w:objec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0A617498" w14:textId="77777777" w:rsidR="006C35BA" w:rsidRPr="00B72072" w:rsidRDefault="006C35BA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5)</w:t>
      </w:r>
    </w:p>
    <w:p w14:paraId="57C298A0" w14:textId="77777777" w:rsidR="006C35BA" w:rsidRPr="006C35BA" w:rsidRDefault="006C35BA" w:rsidP="006C35B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The line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l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 intersects the curve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C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 xml:space="preserve"> again at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Q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5F660ECF" w14:textId="45941B7E" w:rsidR="0088395D" w:rsidRDefault="006C35BA" w:rsidP="006C35B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 w:rsidRPr="006C35BA">
        <w:rPr>
          <w:rFonts w:ascii="Times New Roman" w:hAnsi="Times New Roman"/>
          <w:b/>
          <w:noProof/>
          <w:sz w:val="22"/>
          <w:szCs w:val="22"/>
          <w:lang w:eastAsia="en-US"/>
        </w:rPr>
        <w:t>c</w:t>
      </w:r>
      <w:r w:rsidRPr="006C35BA">
        <w:rPr>
          <w:rFonts w:ascii="Times New Roman" w:hAnsi="Times New Roman"/>
          <w:noProof/>
          <w:sz w:val="22"/>
          <w:szCs w:val="22"/>
          <w:lang w:eastAsia="en-US"/>
        </w:rPr>
        <w:tab/>
        <w:t xml:space="preserve">Find the exact coordinates of </w:t>
      </w:r>
      <w:r w:rsidRPr="006C35BA">
        <w:rPr>
          <w:rFonts w:ascii="Times New Roman" w:hAnsi="Times New Roman"/>
          <w:i/>
          <w:noProof/>
          <w:sz w:val="22"/>
          <w:szCs w:val="22"/>
          <w:lang w:eastAsia="en-US"/>
        </w:rPr>
        <w:t>Q</w:t>
      </w:r>
      <w:r w:rsidR="0088395D">
        <w:rPr>
          <w:rFonts w:ascii="Times New Roman" w:hAnsi="Times New Roman"/>
          <w:noProof/>
          <w:sz w:val="22"/>
          <w:szCs w:val="22"/>
          <w:lang w:eastAsia="en-US"/>
        </w:rPr>
        <w:t>.</w:t>
      </w:r>
    </w:p>
    <w:p w14:paraId="5DEF7781" w14:textId="46E5913F" w:rsidR="006C499C" w:rsidRPr="006C499C" w:rsidRDefault="00101483" w:rsidP="006C35BA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eastAsia="Batang" w:hAnsi="Times New Roman"/>
          <w:sz w:val="22"/>
          <w:szCs w:val="22"/>
        </w:rPr>
        <w:tab/>
      </w:r>
      <w:r w:rsidR="006C499C" w:rsidRPr="00F56BA6">
        <w:rPr>
          <w:rFonts w:ascii="Times New Roman" w:eastAsia="Batang" w:hAnsi="Times New Roman"/>
          <w:sz w:val="22"/>
          <w:szCs w:val="22"/>
        </w:rPr>
        <w:t>You must show clearly how you obtained your answers.</w:t>
      </w:r>
    </w:p>
    <w:p w14:paraId="69530F7C" w14:textId="77777777" w:rsidR="006C35BA" w:rsidRDefault="006C35BA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  <w:r w:rsidRPr="00B72072"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  <w:t>(6)</w:t>
      </w:r>
    </w:p>
    <w:p w14:paraId="2887CCE3" w14:textId="77777777" w:rsidR="00431660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</w:p>
    <w:p w14:paraId="395418F3" w14:textId="5FEF5ADE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12 is 13 marks)</w:t>
      </w:r>
    </w:p>
    <w:p w14:paraId="7CCBF043" w14:textId="77777777" w:rsidR="00431660" w:rsidRPr="00B72072" w:rsidRDefault="00431660" w:rsidP="0088395D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hAnsi="Times New Roman"/>
          <w:b/>
          <w:noProof/>
          <w:color w:val="808080"/>
          <w:sz w:val="22"/>
          <w:szCs w:val="22"/>
          <w:lang w:eastAsia="en-US"/>
        </w:rPr>
      </w:pPr>
    </w:p>
    <w:p w14:paraId="328604A7" w14:textId="77777777" w:rsidR="00E36FE7" w:rsidRDefault="00FD5B9A" w:rsidP="006C35BA">
      <w:pPr>
        <w:tabs>
          <w:tab w:val="left" w:pos="369"/>
        </w:tabs>
        <w:spacing w:before="480" w:after="120"/>
        <w:ind w:left="380" w:hanging="380"/>
        <w:rPr>
          <w:rFonts w:ascii="Times New Roman" w:hAnsi="Times New Roman"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  <w:lang w:eastAsia="en-US"/>
        </w:rPr>
        <w:br w:type="page"/>
      </w:r>
      <w:r w:rsidR="008A7D34">
        <w:rPr>
          <w:rFonts w:ascii="Times New Roman" w:hAnsi="Times New Roman"/>
          <w:b/>
          <w:noProof/>
          <w:sz w:val="22"/>
          <w:szCs w:val="22"/>
          <w:lang w:eastAsia="en-US"/>
        </w:rPr>
        <w:lastRenderedPageBreak/>
        <w:t>13</w:t>
      </w:r>
      <w:r w:rsidR="00536111">
        <w:rPr>
          <w:rFonts w:ascii="Times New Roman" w:hAnsi="Times New Roman"/>
          <w:b/>
          <w:noProof/>
          <w:sz w:val="22"/>
          <w:szCs w:val="22"/>
          <w:lang w:eastAsia="en-US"/>
        </w:rPr>
        <w:tab/>
      </w:r>
      <w:r w:rsidR="00E36FE7" w:rsidRPr="003A5A1B">
        <w:rPr>
          <w:rFonts w:ascii="Times New Roman" w:hAnsi="Times New Roman"/>
          <w:noProof/>
          <w:sz w:val="22"/>
          <w:szCs w:val="22"/>
          <w:lang w:eastAsia="en-US"/>
        </w:rPr>
        <w:t xml:space="preserve">Figure </w:t>
      </w:r>
      <w:r w:rsidR="003A5A1B">
        <w:rPr>
          <w:rFonts w:ascii="Times New Roman" w:hAnsi="Times New Roman"/>
          <w:noProof/>
          <w:sz w:val="22"/>
          <w:szCs w:val="22"/>
          <w:lang w:eastAsia="en-US"/>
        </w:rPr>
        <w:t>5</w:t>
      </w:r>
      <w:r w:rsidR="00E36FE7" w:rsidRPr="00E36FE7">
        <w:rPr>
          <w:rFonts w:ascii="Times New Roman" w:hAnsi="Times New Roman"/>
          <w:noProof/>
          <w:sz w:val="22"/>
          <w:szCs w:val="22"/>
          <w:lang w:eastAsia="en-US"/>
        </w:rPr>
        <w:t xml:space="preserve"> shows a</w:t>
      </w:r>
      <w:r w:rsidR="003A5A1B">
        <w:rPr>
          <w:rFonts w:ascii="Times New Roman" w:hAnsi="Times New Roman"/>
          <w:noProof/>
          <w:sz w:val="22"/>
          <w:szCs w:val="22"/>
          <w:lang w:eastAsia="en-US"/>
        </w:rPr>
        <w:t xml:space="preserve"> cyclindrical-</w:t>
      </w:r>
      <w:r w:rsidR="00B67CF5">
        <w:rPr>
          <w:rFonts w:ascii="Times New Roman" w:hAnsi="Times New Roman"/>
          <w:noProof/>
          <w:sz w:val="22"/>
          <w:szCs w:val="22"/>
          <w:lang w:eastAsia="en-US"/>
        </w:rPr>
        <w:t>shaped barrel of d</w:t>
      </w:r>
      <w:r w:rsidR="00E36FE7">
        <w:rPr>
          <w:rFonts w:ascii="Times New Roman" w:hAnsi="Times New Roman"/>
          <w:noProof/>
          <w:sz w:val="22"/>
          <w:szCs w:val="22"/>
          <w:lang w:eastAsia="en-US"/>
        </w:rPr>
        <w:t>iameter 40 cm. It holds rain water.</w:t>
      </w:r>
    </w:p>
    <w:p w14:paraId="5A6D5721" w14:textId="0802C9B6" w:rsidR="00536111" w:rsidRDefault="003A5A1B" w:rsidP="00C43AFD">
      <w:pPr>
        <w:pStyle w:val="Exercisesubquestion"/>
        <w:ind w:left="357" w:firstLine="0"/>
      </w:pPr>
      <w:r>
        <w:t>Rain w</w:t>
      </w:r>
      <w:r w:rsidR="00B67CF5">
        <w:t>ater flows out of the</w:t>
      </w:r>
      <w:r w:rsidR="00C43AFD">
        <w:t xml:space="preserve"> tap near the </w:t>
      </w:r>
      <w:r w:rsidR="00B67CF5">
        <w:t xml:space="preserve">bottom of the barrel at a rate proportional to the square root of the volume. </w:t>
      </w:r>
    </w:p>
    <w:p w14:paraId="2FB46C60" w14:textId="77777777" w:rsidR="00A91DF7" w:rsidRDefault="00A91DF7" w:rsidP="00AB7BED">
      <w:pPr>
        <w:pStyle w:val="Comment"/>
        <w:rPr>
          <w:noProof/>
          <w:lang w:eastAsia="en-US"/>
        </w:rPr>
      </w:pPr>
    </w:p>
    <w:p w14:paraId="37AE5B1E" w14:textId="0AE52516" w:rsidR="00AB7BED" w:rsidRDefault="009C51B7" w:rsidP="00A91DF7">
      <w:pPr>
        <w:pStyle w:val="Comment"/>
        <w:jc w:val="center"/>
        <w:rPr>
          <w:noProof/>
          <w:lang w:eastAsia="en-US"/>
        </w:rPr>
      </w:pPr>
      <w:r>
        <w:rPr>
          <w:noProof/>
        </w:rPr>
        <w:drawing>
          <wp:inline distT="0" distB="0" distL="0" distR="0" wp14:anchorId="3B861C63" wp14:editId="7E43D23B">
            <wp:extent cx="1019175" cy="1619250"/>
            <wp:effectExtent l="0" t="0" r="0" b="0"/>
            <wp:docPr id="38" name="Picture 38" descr="alevel_maths_eoc1_Fig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level_maths_eoc1_Fig0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A693D" w14:textId="77777777" w:rsidR="00E36FE7" w:rsidRDefault="00E36FE7" w:rsidP="00A91DF7">
      <w:pPr>
        <w:pStyle w:val="Exercisesubquestion"/>
        <w:ind w:left="0" w:firstLine="0"/>
        <w:jc w:val="center"/>
        <w:rPr>
          <w:b/>
        </w:rPr>
      </w:pPr>
      <w:r w:rsidRPr="003A5A1B">
        <w:rPr>
          <w:b/>
        </w:rPr>
        <w:t xml:space="preserve">Figure </w:t>
      </w:r>
      <w:r w:rsidR="003A5A1B" w:rsidRPr="003A5A1B">
        <w:rPr>
          <w:b/>
        </w:rPr>
        <w:t>5</w:t>
      </w:r>
    </w:p>
    <w:p w14:paraId="59D40CBF" w14:textId="77777777" w:rsidR="003A5A1B" w:rsidRPr="00E36FE7" w:rsidRDefault="003A5A1B" w:rsidP="00E36FE7">
      <w:pPr>
        <w:pStyle w:val="Exercisesubquestion"/>
        <w:jc w:val="center"/>
        <w:rPr>
          <w:b/>
        </w:rPr>
      </w:pPr>
    </w:p>
    <w:p w14:paraId="36F9CF15" w14:textId="58483F3D" w:rsidR="0088395D" w:rsidRDefault="00B67CF5" w:rsidP="00B67CF5">
      <w:pPr>
        <w:pStyle w:val="Exercisesubquestion"/>
      </w:pPr>
      <w:r w:rsidRPr="00B67CF5">
        <w:rPr>
          <w:b/>
        </w:rPr>
        <w:t>a</w:t>
      </w:r>
      <w:r>
        <w:tab/>
        <w:t>Show that</w:t>
      </w:r>
      <w:r w:rsidR="005040F9">
        <w:t>, at</w:t>
      </w:r>
      <w:r>
        <w:t xml:space="preserve"> </w:t>
      </w:r>
      <w:r w:rsidRPr="00B67CF5">
        <w:rPr>
          <w:i/>
        </w:rPr>
        <w:t>t</w:t>
      </w:r>
      <w:r>
        <w:t xml:space="preserve"> seconds after the tap is opened, </w:t>
      </w:r>
      <w:r w:rsidR="00E36FE7" w:rsidRPr="00E36FE7">
        <w:rPr>
          <w:position w:val="-22"/>
        </w:rPr>
        <w:object w:dxaOrig="1080" w:dyaOrig="580" w14:anchorId="22FBCEB2">
          <v:shape id="_x0000_i1058" type="#_x0000_t75" style="width:54pt;height:27.75pt" o:ole="">
            <v:imagedata r:id="rId67" o:title=""/>
          </v:shape>
          <o:OLEObject Type="Embed" ProgID="Equation.DSMT4" ShapeID="_x0000_i1058" DrawAspect="Content" ObjectID="_1653474814" r:id="rId68"/>
        </w:object>
      </w:r>
      <w:r>
        <w:t xml:space="preserve"> for some constant </w:t>
      </w:r>
      <w:r w:rsidRPr="00B67CF5">
        <w:rPr>
          <w:i/>
        </w:rPr>
        <w:t>k</w:t>
      </w:r>
      <w:r>
        <w:t>.</w:t>
      </w:r>
    </w:p>
    <w:p w14:paraId="288A2E59" w14:textId="77777777" w:rsidR="00B67CF5" w:rsidRPr="00B72072" w:rsidRDefault="00C74D95" w:rsidP="0088395D">
      <w:pPr>
        <w:pStyle w:val="Exercisesubquestion"/>
        <w:jc w:val="right"/>
        <w:rPr>
          <w:color w:val="808080"/>
        </w:rPr>
      </w:pPr>
      <w:r w:rsidRPr="00B72072">
        <w:rPr>
          <w:b/>
          <w:color w:val="808080"/>
        </w:rPr>
        <w:t>(4)</w:t>
      </w:r>
    </w:p>
    <w:p w14:paraId="5820DE61" w14:textId="66AEF65A" w:rsidR="0088395D" w:rsidRDefault="00B67CF5" w:rsidP="00B67CF5">
      <w:pPr>
        <w:pStyle w:val="Exercisesubquestion"/>
      </w:pPr>
      <w:r w:rsidRPr="00B67CF5">
        <w:rPr>
          <w:b/>
        </w:rPr>
        <w:t>b</w:t>
      </w:r>
      <w:r>
        <w:tab/>
        <w:t>Show that the ge</w:t>
      </w:r>
      <w:r w:rsidR="00C74D95">
        <w:t>ne</w:t>
      </w:r>
      <w:r>
        <w:t>ral solution to this differential equation is</w:t>
      </w:r>
      <w:r w:rsidR="00C74D95">
        <w:t xml:space="preserve"> </w:t>
      </w:r>
      <w:r w:rsidR="00E36FE7" w:rsidRPr="00E36FE7">
        <w:rPr>
          <w:position w:val="-12"/>
        </w:rPr>
        <w:object w:dxaOrig="1200" w:dyaOrig="400" w14:anchorId="31353624">
          <v:shape id="_x0000_i1059" type="#_x0000_t75" style="width:60pt;height:20.25pt" o:ole="">
            <v:imagedata r:id="rId69" o:title=""/>
          </v:shape>
          <o:OLEObject Type="Embed" ProgID="Equation.DSMT4" ShapeID="_x0000_i1059" DrawAspect="Content" ObjectID="_1653474815" r:id="rId70"/>
        </w:object>
      </w:r>
      <w:r w:rsidR="00C74D95">
        <w:t>.</w:t>
      </w:r>
    </w:p>
    <w:p w14:paraId="0000051C" w14:textId="77777777" w:rsidR="00B67CF5" w:rsidRPr="00B72072" w:rsidRDefault="00B67CF5" w:rsidP="0088395D">
      <w:pPr>
        <w:pStyle w:val="Exercisesubquestion"/>
        <w:jc w:val="right"/>
        <w:rPr>
          <w:color w:val="808080"/>
        </w:rPr>
      </w:pPr>
      <w:r w:rsidRPr="00B72072">
        <w:rPr>
          <w:b/>
          <w:color w:val="808080"/>
        </w:rPr>
        <w:t>(3)</w:t>
      </w:r>
    </w:p>
    <w:p w14:paraId="1BD0BCCB" w14:textId="77777777" w:rsidR="00B67CF5" w:rsidRDefault="00B67CF5" w:rsidP="00B67CF5">
      <w:pPr>
        <w:pStyle w:val="Exercisesubquestion"/>
      </w:pPr>
      <w:r>
        <w:t>Initially</w:t>
      </w:r>
      <w:r w:rsidR="00E36FE7">
        <w:t>,</w:t>
      </w:r>
      <w:r>
        <w:t xml:space="preserve"> the height of the water is 64 cm. 30 seconds later, the height of the water is 25 cm.</w:t>
      </w:r>
    </w:p>
    <w:p w14:paraId="31E78560" w14:textId="77777777" w:rsidR="0088395D" w:rsidRDefault="00B67CF5" w:rsidP="00B67CF5">
      <w:pPr>
        <w:pStyle w:val="Exercisesubquestion"/>
      </w:pPr>
      <w:r w:rsidRPr="00B67CF5">
        <w:rPr>
          <w:b/>
        </w:rPr>
        <w:t>c</w:t>
      </w:r>
      <w:r>
        <w:tab/>
        <w:t>Find the value of the constants</w:t>
      </w:r>
      <w:r w:rsidR="00C74D95">
        <w:t xml:space="preserve"> </w:t>
      </w:r>
      <w:r w:rsidR="00C74D95" w:rsidRPr="00C74D95">
        <w:rPr>
          <w:i/>
        </w:rPr>
        <w:t>A</w:t>
      </w:r>
      <w:r w:rsidR="00C74D95">
        <w:t xml:space="preserve"> and </w:t>
      </w:r>
      <w:r w:rsidR="00C74D95" w:rsidRPr="00C74D95">
        <w:rPr>
          <w:i/>
        </w:rPr>
        <w:t>B</w:t>
      </w:r>
      <w:r w:rsidR="00C74D95">
        <w:t>.</w:t>
      </w:r>
    </w:p>
    <w:p w14:paraId="19F47C09" w14:textId="77777777" w:rsidR="00B67CF5" w:rsidRPr="00B72072" w:rsidRDefault="00B67CF5" w:rsidP="0088395D">
      <w:pPr>
        <w:pStyle w:val="Exercisesubquestion"/>
        <w:jc w:val="right"/>
        <w:rPr>
          <w:color w:val="808080"/>
        </w:rPr>
      </w:pPr>
      <w:r w:rsidRPr="00B72072">
        <w:rPr>
          <w:b/>
          <w:color w:val="808080"/>
        </w:rPr>
        <w:t>(</w:t>
      </w:r>
      <w:r w:rsidR="00AB7BED" w:rsidRPr="00B72072">
        <w:rPr>
          <w:b/>
          <w:color w:val="808080"/>
        </w:rPr>
        <w:t>2</w:t>
      </w:r>
      <w:r w:rsidRPr="00B72072">
        <w:rPr>
          <w:b/>
          <w:color w:val="808080"/>
        </w:rPr>
        <w:t>)</w:t>
      </w:r>
    </w:p>
    <w:p w14:paraId="534715AC" w14:textId="77777777" w:rsidR="0088395D" w:rsidRDefault="00B67CF5" w:rsidP="00B67CF5">
      <w:pPr>
        <w:pStyle w:val="Exercisesubquestion"/>
      </w:pPr>
      <w:r w:rsidRPr="0087517E">
        <w:rPr>
          <w:b/>
        </w:rPr>
        <w:t>d</w:t>
      </w:r>
      <w:r w:rsidRPr="0087517E">
        <w:tab/>
      </w:r>
      <w:r w:rsidR="00AB7BED">
        <w:t>Explain why it might not be appropriate to use the model to calculate the time when the height of the water is 1 cm.</w:t>
      </w:r>
    </w:p>
    <w:p w14:paraId="69174E5C" w14:textId="7298C6B8" w:rsidR="00B67CF5" w:rsidRDefault="00B67CF5" w:rsidP="0088395D">
      <w:pPr>
        <w:pStyle w:val="Exercisesubquestion"/>
        <w:jc w:val="right"/>
        <w:rPr>
          <w:b/>
          <w:color w:val="808080"/>
        </w:rPr>
      </w:pPr>
      <w:r w:rsidRPr="00B72072">
        <w:rPr>
          <w:b/>
          <w:color w:val="808080"/>
        </w:rPr>
        <w:t>(</w:t>
      </w:r>
      <w:r w:rsidR="00AB7BED" w:rsidRPr="00B72072">
        <w:rPr>
          <w:b/>
          <w:color w:val="808080"/>
        </w:rPr>
        <w:t>1</w:t>
      </w:r>
      <w:r w:rsidRPr="00B72072">
        <w:rPr>
          <w:b/>
          <w:color w:val="808080"/>
        </w:rPr>
        <w:t>)</w:t>
      </w:r>
    </w:p>
    <w:p w14:paraId="7C7DE850" w14:textId="77777777" w:rsidR="00431660" w:rsidRDefault="00431660" w:rsidP="0088395D">
      <w:pPr>
        <w:pStyle w:val="Exercisesubquestion"/>
        <w:jc w:val="right"/>
        <w:rPr>
          <w:b/>
          <w:color w:val="808080"/>
        </w:rPr>
      </w:pPr>
    </w:p>
    <w:p w14:paraId="6B2A489C" w14:textId="2651653E" w:rsidR="00431660" w:rsidRDefault="00431660" w:rsidP="00431660">
      <w:pPr>
        <w:pStyle w:val="Exercisesubsubquestion"/>
        <w:jc w:val="right"/>
        <w:rPr>
          <w:b/>
        </w:rPr>
      </w:pPr>
      <w:r>
        <w:rPr>
          <w:b/>
        </w:rPr>
        <w:t>(Total for Question 13 is 10 marks)</w:t>
      </w:r>
    </w:p>
    <w:p w14:paraId="1BA5B333" w14:textId="77777777" w:rsidR="00431660" w:rsidRDefault="00431660" w:rsidP="00431660">
      <w:pPr>
        <w:pStyle w:val="Exercisesubsubquestion"/>
        <w:jc w:val="right"/>
        <w:rPr>
          <w:b/>
        </w:rPr>
      </w:pPr>
    </w:p>
    <w:p w14:paraId="2AF65C1A" w14:textId="7001ED75" w:rsidR="00431660" w:rsidRDefault="00431660" w:rsidP="00431660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  <w:r>
        <w:rPr>
          <w:b/>
        </w:rPr>
        <w:t>TOT</w:t>
      </w:r>
      <w:r w:rsidR="000D560E">
        <w:rPr>
          <w:b/>
        </w:rPr>
        <w:t>A</w:t>
      </w:r>
      <w:r>
        <w:rPr>
          <w:b/>
        </w:rPr>
        <w:t>L FOR PAPER IS 100 MARKS</w:t>
      </w:r>
    </w:p>
    <w:p w14:paraId="3ED85D6E" w14:textId="77777777" w:rsidR="00431660" w:rsidRDefault="00431660" w:rsidP="00431660">
      <w:pPr>
        <w:pStyle w:val="Exercisesubsubquestion"/>
        <w:jc w:val="right"/>
        <w:rPr>
          <w:b/>
        </w:rPr>
      </w:pPr>
    </w:p>
    <w:p w14:paraId="054633F6" w14:textId="77777777" w:rsidR="00431660" w:rsidRPr="00B72072" w:rsidRDefault="00431660" w:rsidP="0088395D">
      <w:pPr>
        <w:pStyle w:val="Exercisesubquestion"/>
        <w:jc w:val="right"/>
        <w:rPr>
          <w:color w:val="808080"/>
        </w:rPr>
      </w:pPr>
    </w:p>
    <w:sectPr w:rsidR="00431660" w:rsidRPr="00B72072" w:rsidSect="0020393A">
      <w:headerReference w:type="default" r:id="rId71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03DDAD9" w14:textId="77777777" w:rsidR="00242BB9" w:rsidRDefault="00242BB9">
      <w:r>
        <w:separator/>
      </w:r>
    </w:p>
    <w:p w14:paraId="50019158" w14:textId="77777777" w:rsidR="00242BB9" w:rsidRDefault="00242BB9"/>
  </w:endnote>
  <w:endnote w:type="continuationSeparator" w:id="0">
    <w:p w14:paraId="7BABD8EF" w14:textId="77777777" w:rsidR="00242BB9" w:rsidRDefault="00242BB9">
      <w:r>
        <w:continuationSeparator/>
      </w:r>
    </w:p>
    <w:p w14:paraId="0AAE40CA" w14:textId="77777777" w:rsidR="00242BB9" w:rsidRDefault="00242BB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BA473B" w14:textId="77777777" w:rsidR="00EB76D4" w:rsidRPr="00D521CE" w:rsidRDefault="00EB76D4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14:paraId="4F4B790D" w14:textId="44F1CE20" w:rsidR="00EB76D4" w:rsidRDefault="009C51B7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324484BA" wp14:editId="5AA34743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0B71EDF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776" behindDoc="1" locked="1" layoutInCell="1" allowOverlap="1" wp14:anchorId="09A49D9A" wp14:editId="1CE18B19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0025B290" id="AutoShape 156" o:spid="_x0000_s1026" style="position:absolute;margin-left:550pt;margin-top:72.2pt;width:10.75pt;height:713.45pt;z-index:-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B76D4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0B3EE21C" wp14:editId="0277860A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2A5BB124" id="AutoShape 108" o:spid="_x0000_s1026" style="position:absolute;margin-left:34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3F0489" w14:textId="3C2EF60A" w:rsidR="00EB76D4" w:rsidRPr="00D521CE" w:rsidRDefault="00EB76D4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220742">
      <w:rPr>
        <w:rStyle w:val="PageNumber"/>
        <w:noProof/>
      </w:rPr>
      <w:t>13</w:t>
    </w:r>
    <w:r w:rsidRPr="00D521CE">
      <w:rPr>
        <w:rStyle w:val="PageNumber"/>
      </w:rPr>
      <w:fldChar w:fldCharType="end"/>
    </w:r>
  </w:p>
  <w:p w14:paraId="039DE041" w14:textId="3B901010" w:rsidR="00EB76D4" w:rsidRPr="005963CA" w:rsidRDefault="00EB76D4" w:rsidP="009C51B7">
    <w:pPr>
      <w:pStyle w:val="Footer"/>
      <w:tabs>
        <w:tab w:val="left" w:pos="993"/>
      </w:tabs>
      <w:ind w:left="-806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557A891" w14:textId="77777777" w:rsidR="00242BB9" w:rsidRDefault="00242BB9">
      <w:r>
        <w:separator/>
      </w:r>
    </w:p>
    <w:p w14:paraId="2EEA7D92" w14:textId="77777777" w:rsidR="00242BB9" w:rsidRDefault="00242BB9"/>
  </w:footnote>
  <w:footnote w:type="continuationSeparator" w:id="0">
    <w:p w14:paraId="547A0FAB" w14:textId="77777777" w:rsidR="00242BB9" w:rsidRDefault="00242BB9">
      <w:r>
        <w:continuationSeparator/>
      </w:r>
    </w:p>
    <w:p w14:paraId="69B8066F" w14:textId="77777777" w:rsidR="00242BB9" w:rsidRDefault="00242BB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2CDCBE" w14:textId="3F06855A" w:rsidR="00EB76D4" w:rsidRDefault="009C51B7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141A6338" wp14:editId="6617EDB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2DAEE44" id="Group 155" o:spid="_x0000_s1026" style="position:absolute;margin-left:-54.45pt;margin-top:168.6pt;width:37.4pt;height:21.15pt;z-index:251656704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535D1A48" wp14:editId="67056C4B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69A51AD" id="Group 154" o:spid="_x0000_s1026" style="position:absolute;margin-left:-54.45pt;margin-top:125.1pt;width:37.4pt;height:21.15pt;z-index:251655680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3632" behindDoc="0" locked="0" layoutInCell="1" allowOverlap="1" wp14:anchorId="35C62C2D" wp14:editId="593719FB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83BE9F4" id="AutoShape 113" o:spid="_x0000_s1026" type="#_x0000_t5" style="position:absolute;margin-left:-37.35pt;margin-top:225.45pt;width:11.35pt;height:9.05pt;flip:x 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4656" behindDoc="0" locked="0" layoutInCell="1" allowOverlap="1" wp14:anchorId="0E998308" wp14:editId="255B48A6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19C22E3" id="Group 135" o:spid="_x0000_s1026" style="position:absolute;margin-left:16.45pt;margin-top:87.6pt;width:37.2pt;height:21.15pt;z-index:251654656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B76D4">
      <w:t>test</w:t>
    </w:r>
    <w:r w:rsidR="00EB76D4">
      <w:tab/>
      <w:t xml:space="preserve">1 </w:t>
    </w:r>
    <w:r w:rsidR="00EB76D4" w:rsidRPr="00D86781">
      <w:t>Unit</w:t>
    </w:r>
    <w:r w:rsidR="00EB76D4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E82CD5" w14:textId="510AE26D" w:rsidR="00EB76D4" w:rsidRPr="006D7748" w:rsidRDefault="00EB76D4" w:rsidP="00A36833">
    <w:pPr>
      <w:pStyle w:val="Lessontitle"/>
      <w:ind w:right="-426"/>
      <w:rPr>
        <w:sz w:val="32"/>
        <w:szCs w:val="32"/>
      </w:rPr>
    </w:pPr>
    <w:r>
      <w:rPr>
        <w:sz w:val="32"/>
        <w:szCs w:val="32"/>
      </w:rPr>
      <w:t>Pure Mathematics 1 (A level) End of Course Paper 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3.25pt;height:18.75pt" o:bullet="t">
        <v:imagedata r:id="rId1" o:title="QBox"/>
      </v:shape>
    </w:pict>
  </w:numPicBullet>
  <w:numPicBullet w:numPicBulletId="1">
    <w:pict>
      <v:shape id="_x0000_i1027" type="#_x0000_t75" style="width:36.75pt;height:31.5pt" o:bullet="t">
        <v:imagedata r:id="rId2" o:title="QBox2"/>
      </v:shape>
    </w:pict>
  </w:numPicBullet>
  <w:numPicBullet w:numPicBulletId="2">
    <w:pict>
      <v:shape id="_x0000_i1028" type="#_x0000_t75" style="width:15.75pt;height:12.7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8DBE5D92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1B9ED9C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81E4D4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9C80C7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D301E5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9BA1AD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A05FA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BA4D9E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38C860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70E69CD0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4CE2FC7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84C5D3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16D6C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A76228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E8EEB4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A38AE8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16E29A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EACFDA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66A2C73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4432C0C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56CF25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EC65A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BB81D9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2DC9D8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B9420B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10E33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4E21E2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14C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096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709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5F4E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A7E9F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560E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483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5FF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B7490"/>
    <w:rsid w:val="001C12AF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0FE2"/>
    <w:rsid w:val="001E220C"/>
    <w:rsid w:val="001E25C1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6F3"/>
    <w:rsid w:val="00201B6B"/>
    <w:rsid w:val="002026FF"/>
    <w:rsid w:val="0020393A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742"/>
    <w:rsid w:val="0022091E"/>
    <w:rsid w:val="0022095B"/>
    <w:rsid w:val="00220978"/>
    <w:rsid w:val="00220C90"/>
    <w:rsid w:val="00222C9A"/>
    <w:rsid w:val="002243A0"/>
    <w:rsid w:val="002253C9"/>
    <w:rsid w:val="002253E4"/>
    <w:rsid w:val="002264F5"/>
    <w:rsid w:val="00226653"/>
    <w:rsid w:val="002274F3"/>
    <w:rsid w:val="00227C7B"/>
    <w:rsid w:val="00227EB4"/>
    <w:rsid w:val="002300DD"/>
    <w:rsid w:val="002302D9"/>
    <w:rsid w:val="0023040B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BB9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2F92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1F77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1ACE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C86"/>
    <w:rsid w:val="002C0E7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5A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3B0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4B48"/>
    <w:rsid w:val="00365335"/>
    <w:rsid w:val="00365C0B"/>
    <w:rsid w:val="00365EBD"/>
    <w:rsid w:val="003662CD"/>
    <w:rsid w:val="00366917"/>
    <w:rsid w:val="0036716B"/>
    <w:rsid w:val="003676EA"/>
    <w:rsid w:val="00367747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5A1B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8A2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3F72"/>
    <w:rsid w:val="004240A0"/>
    <w:rsid w:val="004241BA"/>
    <w:rsid w:val="00424969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166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17AA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029F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88E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0F9"/>
    <w:rsid w:val="00504A45"/>
    <w:rsid w:val="00504E6B"/>
    <w:rsid w:val="00504FD4"/>
    <w:rsid w:val="0050564D"/>
    <w:rsid w:val="00505971"/>
    <w:rsid w:val="00505FF6"/>
    <w:rsid w:val="00505FFD"/>
    <w:rsid w:val="00511011"/>
    <w:rsid w:val="00511ABC"/>
    <w:rsid w:val="005123F0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DB1"/>
    <w:rsid w:val="00530F26"/>
    <w:rsid w:val="0053121F"/>
    <w:rsid w:val="00531249"/>
    <w:rsid w:val="005315D2"/>
    <w:rsid w:val="00536111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4EA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5742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0F3D"/>
    <w:rsid w:val="005C24F0"/>
    <w:rsid w:val="005C3F34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BB7"/>
    <w:rsid w:val="005F7F22"/>
    <w:rsid w:val="0060061D"/>
    <w:rsid w:val="00604FAA"/>
    <w:rsid w:val="0060570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3B3F"/>
    <w:rsid w:val="006543EC"/>
    <w:rsid w:val="00655056"/>
    <w:rsid w:val="00655351"/>
    <w:rsid w:val="00655CB0"/>
    <w:rsid w:val="00655DB9"/>
    <w:rsid w:val="0065792F"/>
    <w:rsid w:val="00657AD4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58F6"/>
    <w:rsid w:val="006865B2"/>
    <w:rsid w:val="0068665A"/>
    <w:rsid w:val="006904F9"/>
    <w:rsid w:val="0069054C"/>
    <w:rsid w:val="006908F7"/>
    <w:rsid w:val="006915AB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BEA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5BA"/>
    <w:rsid w:val="006C3B40"/>
    <w:rsid w:val="006C499C"/>
    <w:rsid w:val="006C5DB1"/>
    <w:rsid w:val="006C6091"/>
    <w:rsid w:val="006C7DD3"/>
    <w:rsid w:val="006D0FEA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5FDC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1A5B"/>
    <w:rsid w:val="007120D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2EB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331"/>
    <w:rsid w:val="00797FE5"/>
    <w:rsid w:val="007A0FC1"/>
    <w:rsid w:val="007A2ACC"/>
    <w:rsid w:val="007A320E"/>
    <w:rsid w:val="007A3271"/>
    <w:rsid w:val="007A422F"/>
    <w:rsid w:val="007A60BB"/>
    <w:rsid w:val="007A7A56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0DD3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288"/>
    <w:rsid w:val="007F76C5"/>
    <w:rsid w:val="008010BB"/>
    <w:rsid w:val="008026F9"/>
    <w:rsid w:val="00802DFA"/>
    <w:rsid w:val="008039CB"/>
    <w:rsid w:val="008039CC"/>
    <w:rsid w:val="0080452B"/>
    <w:rsid w:val="008045EA"/>
    <w:rsid w:val="0080540D"/>
    <w:rsid w:val="00805C91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1D17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BED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17E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395D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47F"/>
    <w:rsid w:val="008A5EE8"/>
    <w:rsid w:val="008A623A"/>
    <w:rsid w:val="008A6451"/>
    <w:rsid w:val="008A64D9"/>
    <w:rsid w:val="008A64FD"/>
    <w:rsid w:val="008A747E"/>
    <w:rsid w:val="008A7AFA"/>
    <w:rsid w:val="008A7D34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2CC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296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76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7E2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5E33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6050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1889"/>
    <w:rsid w:val="0096273F"/>
    <w:rsid w:val="00962820"/>
    <w:rsid w:val="009634A5"/>
    <w:rsid w:val="009634F7"/>
    <w:rsid w:val="009636C1"/>
    <w:rsid w:val="00965409"/>
    <w:rsid w:val="00965DF6"/>
    <w:rsid w:val="00966599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39"/>
    <w:rsid w:val="00986175"/>
    <w:rsid w:val="0098704B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5CD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3108"/>
    <w:rsid w:val="009A5B15"/>
    <w:rsid w:val="009A5D26"/>
    <w:rsid w:val="009A5F35"/>
    <w:rsid w:val="009A6342"/>
    <w:rsid w:val="009A6F31"/>
    <w:rsid w:val="009A78A5"/>
    <w:rsid w:val="009B0114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1B7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64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450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2A3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7AD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1DF7"/>
    <w:rsid w:val="00A920BB"/>
    <w:rsid w:val="00A922B1"/>
    <w:rsid w:val="00A93FE9"/>
    <w:rsid w:val="00A94011"/>
    <w:rsid w:val="00A9484F"/>
    <w:rsid w:val="00A95E54"/>
    <w:rsid w:val="00A9708B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41E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BED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0BC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67CF5"/>
    <w:rsid w:val="00B7040A"/>
    <w:rsid w:val="00B7188C"/>
    <w:rsid w:val="00B72072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B0B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2D6A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5D7D"/>
    <w:rsid w:val="00BD6745"/>
    <w:rsid w:val="00BD723F"/>
    <w:rsid w:val="00BD765F"/>
    <w:rsid w:val="00BD7CA6"/>
    <w:rsid w:val="00BD7D1C"/>
    <w:rsid w:val="00BE023F"/>
    <w:rsid w:val="00BE05B5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58B9"/>
    <w:rsid w:val="00C16682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7A4"/>
    <w:rsid w:val="00C31E47"/>
    <w:rsid w:val="00C32E40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AFD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D95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346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38CC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5F4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C51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3806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9B8"/>
    <w:rsid w:val="00DC6C84"/>
    <w:rsid w:val="00DD0CBD"/>
    <w:rsid w:val="00DD1746"/>
    <w:rsid w:val="00DD19AB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80"/>
    <w:rsid w:val="00DE16EC"/>
    <w:rsid w:val="00DE2258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17B"/>
    <w:rsid w:val="00DF330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137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17967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6FE7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6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3F4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28DA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6D4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CB5"/>
    <w:rsid w:val="00EF3F7C"/>
    <w:rsid w:val="00EF5266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2348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6BA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5B9A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ACF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143E75F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1"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8A64FD"/>
    <w:pPr>
      <w:spacing w:before="80" w:after="60" w:line="240" w:lineRule="atLeast"/>
    </w:pPr>
    <w:rPr>
      <w:rFonts w:ascii="Arial" w:eastAsia="Times New Roman" w:hAnsi="Arial"/>
      <w:szCs w:val="24"/>
      <w:lang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A837AD"/>
    <w:pPr>
      <w:tabs>
        <w:tab w:val="left" w:pos="1021"/>
        <w:tab w:val="left" w:pos="7938"/>
      </w:tabs>
      <w:spacing w:before="120" w:after="120"/>
      <w:ind w:left="1020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837AD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eastAsia="en-GB"/>
    </w:rPr>
  </w:style>
  <w:style w:type="paragraph" w:customStyle="1" w:styleId="Exercisequestion">
    <w:name w:val="Exercise question"/>
    <w:link w:val="ExercisequestionChar"/>
    <w:qFormat/>
    <w:rsid w:val="00A837AD"/>
    <w:pPr>
      <w:tabs>
        <w:tab w:val="left" w:pos="340"/>
        <w:tab w:val="left" w:pos="426"/>
        <w:tab w:val="left" w:pos="7938"/>
      </w:tabs>
      <w:spacing w:before="480" w:after="120" w:line="240" w:lineRule="atLeast"/>
      <w:ind w:left="340" w:hanging="34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6C35BA"/>
    <w:rPr>
      <w:noProof/>
      <w:sz w:val="22"/>
      <w:szCs w:val="22"/>
      <w:lang w:val="en-GB"/>
    </w:rPr>
  </w:style>
  <w:style w:type="paragraph" w:customStyle="1" w:styleId="Exercisesubquestion">
    <w:name w:val="Exercise sub question"/>
    <w:basedOn w:val="Normal"/>
    <w:link w:val="ExercisesubquestionChar"/>
    <w:qFormat/>
    <w:rsid w:val="006C35BA"/>
    <w:pPr>
      <w:tabs>
        <w:tab w:val="left" w:pos="603"/>
      </w:tabs>
      <w:spacing w:before="120" w:after="120"/>
      <w:ind w:left="612" w:hanging="255"/>
    </w:pPr>
    <w:rPr>
      <w:rFonts w:ascii="Times New Roman" w:eastAsia="Batang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A837AD"/>
    <w:pPr>
      <w:tabs>
        <w:tab w:val="clear" w:pos="426"/>
        <w:tab w:val="left" w:pos="680"/>
      </w:tabs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A837AD"/>
    <w:pPr>
      <w:tabs>
        <w:tab w:val="left" w:pos="680"/>
      </w:tabs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A837AD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  <w:lang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C02C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58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98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2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4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3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1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1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96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93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44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6.bin"/><Relationship Id="rId2" Type="http://schemas.openxmlformats.org/officeDocument/2006/relationships/customXml" Target="../customXml/item1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footer" Target="footer2.xml"/><Relationship Id="rId24" Type="http://schemas.openxmlformats.org/officeDocument/2006/relationships/image" Target="media/image10.png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image" Target="media/image33.png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2.bin"/><Relationship Id="rId67" Type="http://schemas.openxmlformats.org/officeDocument/2006/relationships/image" Target="media/image34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7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1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png"/><Relationship Id="rId7" Type="http://schemas.openxmlformats.org/officeDocument/2006/relationships/footnotes" Target="footnotes.xml"/><Relationship Id="rId71" Type="http://schemas.openxmlformats.org/officeDocument/2006/relationships/header" Target="header2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80146D-66B7-4B99-92DF-25E0B714C4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994</Words>
  <Characters>485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0-06-04T14:25:00Z</dcterms:created>
  <dcterms:modified xsi:type="dcterms:W3CDTF">2020-06-12T12:44:00Z</dcterms:modified>
</cp:coreProperties>
</file>